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0586" w:rsidRPr="00AD1E2E" w:rsidRDefault="005A0586" w:rsidP="00393128">
      <w:pPr>
        <w:pStyle w:val="a5"/>
      </w:pPr>
      <w:r w:rsidRPr="00AD1E2E">
        <w:t xml:space="preserve">УДК </w:t>
      </w:r>
      <w:r w:rsidR="007C38B9" w:rsidRPr="00AD1E2E">
        <w:t>000.000 (стиль: УДК)</w:t>
      </w:r>
    </w:p>
    <w:p w:rsidR="007C38B9" w:rsidRPr="00AD1E2E" w:rsidRDefault="007C38B9" w:rsidP="00393128">
      <w:pPr>
        <w:pStyle w:val="a6"/>
      </w:pPr>
      <w:r w:rsidRPr="00AD1E2E">
        <w:t xml:space="preserve">М.С. Іванов, студент гр. </w:t>
      </w:r>
      <w:proofErr w:type="spellStart"/>
      <w:r w:rsidRPr="00AD1E2E">
        <w:t>ПГ</w:t>
      </w:r>
      <w:proofErr w:type="spellEnd"/>
      <w:r w:rsidRPr="00AD1E2E">
        <w:t xml:space="preserve">-31, </w:t>
      </w:r>
      <w:proofErr w:type="spellStart"/>
      <w:r w:rsidRPr="00AD1E2E">
        <w:t>д.т.н</w:t>
      </w:r>
      <w:proofErr w:type="spellEnd"/>
      <w:r w:rsidRPr="00AD1E2E">
        <w:t xml:space="preserve">., доц. Петров В.П. (стиль: Автори) </w:t>
      </w:r>
    </w:p>
    <w:p w:rsidR="007C38B9" w:rsidRPr="00AD1E2E" w:rsidRDefault="007C38B9" w:rsidP="00393128">
      <w:pPr>
        <w:pStyle w:val="a7"/>
      </w:pPr>
      <w:r w:rsidRPr="00AD1E2E">
        <w:t>КПІ ім. Ігоря Сікорського (стиль: Організація)</w:t>
      </w:r>
    </w:p>
    <w:p w:rsidR="007C38B9" w:rsidRPr="00AD1E2E" w:rsidRDefault="007C38B9" w:rsidP="00393128">
      <w:pPr>
        <w:pStyle w:val="a8"/>
      </w:pPr>
      <w:r w:rsidRPr="00AD1E2E">
        <w:t>НАЗВА СТАТТІ* (</w:t>
      </w:r>
      <w:r w:rsidR="003E157F" w:rsidRPr="00AD1E2E">
        <w:t>стиль:</w:t>
      </w:r>
      <w:r w:rsidRPr="00AD1E2E">
        <w:t xml:space="preserve"> Назва статті)</w:t>
      </w:r>
    </w:p>
    <w:p w:rsidR="00311A38" w:rsidRPr="00AD1E2E" w:rsidRDefault="007C38B9" w:rsidP="00393128">
      <w:pPr>
        <w:pStyle w:val="aa"/>
      </w:pPr>
      <w:r w:rsidRPr="002F5322">
        <w:rPr>
          <w:rStyle w:val="a9"/>
        </w:rPr>
        <w:t>Анотація</w:t>
      </w:r>
      <w:r w:rsidR="006947C0" w:rsidRPr="00AD1E2E">
        <w:rPr>
          <w:rStyle w:val="a9"/>
        </w:rPr>
        <w:t xml:space="preserve"> (</w:t>
      </w:r>
      <w:r w:rsidR="006947C0" w:rsidRPr="00AD1E2E">
        <w:rPr>
          <w:rStyle w:val="a9"/>
          <w:b w:val="0"/>
          <w:i w:val="0"/>
        </w:rPr>
        <w:t>стиль:</w:t>
      </w:r>
      <w:r w:rsidR="006947C0" w:rsidRPr="00AD1E2E">
        <w:rPr>
          <w:rStyle w:val="a9"/>
        </w:rPr>
        <w:t xml:space="preserve"> Анотація_назва)</w:t>
      </w:r>
      <w:r w:rsidRPr="00AD1E2E">
        <w:rPr>
          <w:b/>
          <w:i/>
        </w:rPr>
        <w:t>.</w:t>
      </w:r>
      <w:r w:rsidR="006947C0" w:rsidRPr="00AD1E2E">
        <w:t xml:space="preserve">  Даний електронний документ – це «живий» шаблон</w:t>
      </w:r>
      <w:r w:rsidR="00311A38" w:rsidRPr="00AD1E2E">
        <w:t>, у якому описані та вже визначені всі основні компоненти вашої статті</w:t>
      </w:r>
      <w:r w:rsidR="006947C0" w:rsidRPr="00AD1E2E">
        <w:t xml:space="preserve"> </w:t>
      </w:r>
      <w:r w:rsidR="00311A38" w:rsidRPr="00AD1E2E">
        <w:t>відповідно до вимог оформлення. Оформлення тексту статті виконано за допомогою інструменту «</w:t>
      </w:r>
      <w:proofErr w:type="spellStart"/>
      <w:r w:rsidR="00311A38" w:rsidRPr="00AD1E2E">
        <w:t>Стили</w:t>
      </w:r>
      <w:proofErr w:type="spellEnd"/>
      <w:r w:rsidR="00311A38" w:rsidRPr="00AD1E2E">
        <w:t>» MS Word. (Стиль: Анотація_текст)</w:t>
      </w:r>
    </w:p>
    <w:p w:rsidR="00073F3E" w:rsidRPr="00AD1E2E" w:rsidRDefault="007C38B9" w:rsidP="00393128">
      <w:pPr>
        <w:pStyle w:val="aa"/>
      </w:pPr>
      <w:r w:rsidRPr="002F5322">
        <w:rPr>
          <w:rStyle w:val="ab"/>
        </w:rPr>
        <w:t>Ключові</w:t>
      </w:r>
      <w:r w:rsidRPr="00DB5762">
        <w:rPr>
          <w:rStyle w:val="ab"/>
        </w:rPr>
        <w:t xml:space="preserve"> слова</w:t>
      </w:r>
      <w:r w:rsidR="00311A38" w:rsidRPr="00AD1E2E">
        <w:rPr>
          <w:rStyle w:val="ab"/>
        </w:rPr>
        <w:t xml:space="preserve"> (</w:t>
      </w:r>
      <w:r w:rsidR="00311A38" w:rsidRPr="00AD1E2E">
        <w:rPr>
          <w:rStyle w:val="ab"/>
          <w:b w:val="0"/>
          <w:i w:val="0"/>
          <w:u w:val="none"/>
        </w:rPr>
        <w:t>стиль:</w:t>
      </w:r>
      <w:r w:rsidR="00311A38" w:rsidRPr="00AD1E2E">
        <w:rPr>
          <w:rStyle w:val="ab"/>
        </w:rPr>
        <w:t xml:space="preserve"> Ключові слова_назва)</w:t>
      </w:r>
      <w:r w:rsidRPr="00AD1E2E">
        <w:rPr>
          <w:b/>
          <w:i/>
          <w:u w:val="single"/>
        </w:rPr>
        <w:t>:</w:t>
      </w:r>
      <w:r w:rsidR="00311A38" w:rsidRPr="00AD1E2E">
        <w:t xml:space="preserve"> стаття, </w:t>
      </w:r>
      <w:r w:rsidR="00311A38" w:rsidRPr="002F5322">
        <w:t>оформлення</w:t>
      </w:r>
      <w:r w:rsidR="00311A38" w:rsidRPr="00AD1E2E">
        <w:t>, стилі</w:t>
      </w:r>
      <w:r w:rsidRPr="00AD1E2E">
        <w:t>.</w:t>
      </w:r>
      <w:r w:rsidR="00073F3E" w:rsidRPr="00AD1E2E">
        <w:t xml:space="preserve"> (Стиль: Анотація_текст)</w:t>
      </w:r>
    </w:p>
    <w:p w:rsidR="007C38B9" w:rsidRPr="00AD1E2E" w:rsidRDefault="007C38B9" w:rsidP="00393128"/>
    <w:p w:rsidR="007C38B9" w:rsidRPr="00AD1E2E" w:rsidRDefault="005A0586" w:rsidP="00393128">
      <w:pPr>
        <w:pStyle w:val="af5"/>
      </w:pPr>
      <w:r w:rsidRPr="00AD1E2E">
        <w:t xml:space="preserve">Вступ </w:t>
      </w:r>
      <w:r w:rsidR="00311A38" w:rsidRPr="00AD1E2E">
        <w:t>(</w:t>
      </w:r>
      <w:r w:rsidR="00073F3E" w:rsidRPr="00AD1E2E">
        <w:t>стиль</w:t>
      </w:r>
      <w:r w:rsidR="00311A38" w:rsidRPr="00AD1E2E">
        <w:t xml:space="preserve">: </w:t>
      </w:r>
      <w:r w:rsidR="00BB6EF3">
        <w:t>Назва підрозділу статті</w:t>
      </w:r>
      <w:r w:rsidR="00311A38" w:rsidRPr="00AD1E2E">
        <w:t>)</w:t>
      </w:r>
    </w:p>
    <w:p w:rsidR="00311A38" w:rsidRPr="00393128" w:rsidRDefault="00311A38" w:rsidP="00393128">
      <w:r w:rsidRPr="00AD1E2E">
        <w:t xml:space="preserve">Цей шаблон, створений у MS Word 2007 та збережений у форматі «Документ Word 97-2003», забезпечує більшість роз’яснень авторам щодо </w:t>
      </w:r>
      <w:r w:rsidR="00DA2E0D" w:rsidRPr="00AD1E2E">
        <w:t xml:space="preserve">необхідного </w:t>
      </w:r>
      <w:r w:rsidRPr="00AD1E2E">
        <w:t>форматування</w:t>
      </w:r>
      <w:r w:rsidR="00DA2E0D" w:rsidRPr="00AD1E2E">
        <w:t xml:space="preserve"> тексту</w:t>
      </w:r>
      <w:r w:rsidRPr="00AD1E2E">
        <w:t xml:space="preserve"> для підготовки електронної версії їх роботи. </w:t>
      </w:r>
      <w:r w:rsidR="00DA2E0D" w:rsidRPr="00AD1E2E">
        <w:t xml:space="preserve">Усі стандартні </w:t>
      </w:r>
      <w:r w:rsidR="00EB1678">
        <w:t>складові компоненти</w:t>
      </w:r>
      <w:r w:rsidR="00DA2E0D" w:rsidRPr="00AD1E2E">
        <w:t xml:space="preserve"> статті були визначені для наступних цілей: 1) простота використання при створенні та оформленні окремої статті; 2) автоматичне виконання вимог щодо форматування тексту відповідно до вимог оформлення </w:t>
      </w:r>
      <w:r w:rsidR="003A18C8" w:rsidRPr="00AD1E2E">
        <w:t xml:space="preserve">електронного варіанту документа та подальшого створення цілісного збірника; 3) забезпечення однаковості стилю оформлення у всіх статтях конференції. </w:t>
      </w:r>
      <w:r w:rsidR="0006724A" w:rsidRPr="00AD1E2E">
        <w:t xml:space="preserve">Поля сторінки, ширина колонок, міжрядкові інтервали </w:t>
      </w:r>
      <w:r w:rsidR="00EB1678">
        <w:t>та</w:t>
      </w:r>
      <w:r w:rsidR="0006724A" w:rsidRPr="00AD1E2E">
        <w:t xml:space="preserve"> стилі, вшиті в даний документ. У всьому документі приводяться приклади оформлення частин статті, а назва стилю яким виконано той чи інший елемент приводиться в дужках. Причому форматування назви стилю відповідає його вигляду згідно вимог, приведених у 1-ому інформаційному повідомленні.</w:t>
      </w:r>
      <w:r w:rsidR="00FD00B2" w:rsidRPr="00AD1E2E">
        <w:t xml:space="preserve"> Деякі складові, такі, як багаторівневі рівняння, графіка та таблиці попередньо не описуються, </w:t>
      </w:r>
      <w:r w:rsidR="00FD00B2" w:rsidRPr="00393128">
        <w:t>проте в шаблоні для цих елементів існують відповідні стилі.</w:t>
      </w:r>
      <w:r w:rsidR="001B0434" w:rsidRPr="00393128">
        <w:t xml:space="preserve"> </w:t>
      </w:r>
    </w:p>
    <w:p w:rsidR="001B0434" w:rsidRPr="00AD1E2E" w:rsidRDefault="001B0434" w:rsidP="00393128">
      <w:r w:rsidRPr="00393128">
        <w:t>Основний текст статті документа-шаблону оформлений стилем «Основний текст СТАТТІ».</w:t>
      </w:r>
      <w:r w:rsidR="00B17F3C" w:rsidRPr="00393128">
        <w:t xml:space="preserve"> При наборі свого тексту рекомендуємо вам використовувати даний шаблон і вставляти</w:t>
      </w:r>
      <w:r w:rsidR="00B17F3C" w:rsidRPr="00AD1E2E">
        <w:t xml:space="preserve"> текст своєї роботи безпосередньо </w:t>
      </w:r>
      <w:r w:rsidR="00073F3E" w:rsidRPr="00AD1E2E">
        <w:t>в</w:t>
      </w:r>
      <w:r w:rsidR="00B17F3C" w:rsidRPr="00AD1E2E">
        <w:t xml:space="preserve"> нього, максимально використовуючи підготовлені його стилі.</w:t>
      </w:r>
    </w:p>
    <w:p w:rsidR="00311A38" w:rsidRPr="00AD1E2E" w:rsidRDefault="00311A38" w:rsidP="00393128"/>
    <w:p w:rsidR="00FD00B2" w:rsidRPr="00AD1E2E" w:rsidRDefault="000410B0" w:rsidP="00393128">
      <w:pPr>
        <w:pStyle w:val="af5"/>
      </w:pPr>
      <w:r>
        <w:rPr>
          <w:noProof/>
          <w:lang w:val="uk-UA" w:eastAsia="uk-UA"/>
        </w:rPr>
        <w:drawing>
          <wp:anchor distT="0" distB="0" distL="288290" distR="180340" simplePos="0" relativeHeight="251657728" behindDoc="0" locked="0" layoutInCell="1" allowOverlap="1">
            <wp:simplePos x="0" y="0"/>
            <wp:positionH relativeFrom="column">
              <wp:posOffset>3922395</wp:posOffset>
            </wp:positionH>
            <wp:positionV relativeFrom="paragraph">
              <wp:posOffset>177800</wp:posOffset>
            </wp:positionV>
            <wp:extent cx="2179320" cy="1828165"/>
            <wp:effectExtent l="0" t="0" r="0" b="0"/>
            <wp:wrapSquare wrapText="bothSides"/>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78836" b="68521"/>
                    <a:stretch>
                      <a:fillRect/>
                    </a:stretch>
                  </pic:blipFill>
                  <pic:spPr bwMode="auto">
                    <a:xfrm>
                      <a:off x="0" y="0"/>
                      <a:ext cx="2179320" cy="1828165"/>
                    </a:xfrm>
                    <a:prstGeom prst="rect">
                      <a:avLst/>
                    </a:prstGeom>
                    <a:noFill/>
                    <a:ln>
                      <a:noFill/>
                    </a:ln>
                  </pic:spPr>
                </pic:pic>
              </a:graphicData>
            </a:graphic>
          </wp:anchor>
        </w:drawing>
      </w:r>
      <w:r w:rsidR="00FD00B2" w:rsidRPr="00AD1E2E">
        <w:t>Підготовка тексту статті</w:t>
      </w:r>
    </w:p>
    <w:p w:rsidR="00D75B84" w:rsidRDefault="00FD00B2" w:rsidP="00393128">
      <w:pPr>
        <w:pStyle w:val="ac"/>
      </w:pPr>
      <w:r w:rsidRPr="00AD1E2E">
        <w:t xml:space="preserve">Перед початком форматування своєї статті, спочатку напишіть і збережіть зміст вашої статті у вигляді простого </w:t>
      </w:r>
      <w:proofErr w:type="spellStart"/>
      <w:r w:rsidRPr="00AD1E2E">
        <w:t>неформатованого</w:t>
      </w:r>
      <w:proofErr w:type="spellEnd"/>
      <w:r w:rsidRPr="00AD1E2E">
        <w:t xml:space="preserve"> текстового файлу або близького аналога. </w:t>
      </w:r>
      <w:r w:rsidR="00D75B84" w:rsidRPr="00D75B84">
        <w:t xml:space="preserve">Якщо Ви будете переносити текст тезисів до даного шаблону з іншого документа WORD, то </w:t>
      </w:r>
      <w:r w:rsidR="00D75B84" w:rsidRPr="00D75B84">
        <w:rPr>
          <w:b/>
        </w:rPr>
        <w:t>ВИКОНАЙТЕ</w:t>
      </w:r>
      <w:r w:rsidR="00D75B84" w:rsidRPr="00D75B84">
        <w:t xml:space="preserve"> це за допомогою </w:t>
      </w:r>
      <w:r w:rsidR="00D75B84" w:rsidRPr="00D75B84">
        <w:rPr>
          <w:i/>
          <w:u w:val="single"/>
        </w:rPr>
        <w:t>спеціальної вставки</w:t>
      </w:r>
      <w:r w:rsidR="00D75B84" w:rsidRPr="00D75B84">
        <w:t xml:space="preserve"> з налаштуванням </w:t>
      </w:r>
      <w:r w:rsidR="00D75B84" w:rsidRPr="00D75B84">
        <w:rPr>
          <w:i/>
        </w:rPr>
        <w:t>«</w:t>
      </w:r>
      <w:proofErr w:type="spellStart"/>
      <w:r w:rsidR="00D75B84" w:rsidRPr="00D75B84">
        <w:rPr>
          <w:i/>
        </w:rPr>
        <w:t>Сохранить</w:t>
      </w:r>
      <w:proofErr w:type="spellEnd"/>
      <w:r w:rsidR="00D75B84" w:rsidRPr="00D75B84">
        <w:rPr>
          <w:i/>
        </w:rPr>
        <w:t xml:space="preserve"> </w:t>
      </w:r>
      <w:proofErr w:type="spellStart"/>
      <w:r w:rsidR="00D75B84" w:rsidRPr="00D75B84">
        <w:rPr>
          <w:i/>
        </w:rPr>
        <w:t>только</w:t>
      </w:r>
      <w:proofErr w:type="spellEnd"/>
      <w:r w:rsidR="00D75B84" w:rsidRPr="00D75B84">
        <w:rPr>
          <w:i/>
        </w:rPr>
        <w:t xml:space="preserve"> текст»</w:t>
      </w:r>
      <w:r w:rsidR="00D75B84" w:rsidRPr="00D75B84">
        <w:t>!!!</w:t>
      </w:r>
    </w:p>
    <w:p w:rsidR="00FD00B2" w:rsidRDefault="00FD00B2" w:rsidP="00393128">
      <w:pPr>
        <w:pStyle w:val="ac"/>
      </w:pPr>
      <w:r w:rsidRPr="00AD1E2E">
        <w:t xml:space="preserve">Рекомендуємо зберігати текст та графіку у окремих файлах до того як оформити та скомпонувати у одному документі. </w:t>
      </w:r>
      <w:r w:rsidR="005E589A" w:rsidRPr="00AD1E2E">
        <w:t xml:space="preserve">Не використовуйте </w:t>
      </w:r>
      <w:r w:rsidR="001B0434" w:rsidRPr="00AD1E2E">
        <w:t>табулювання для створення відступу першої строки абзацу, а також обмежте використання символів завершення абаза (додається при натисканні клавіші «</w:t>
      </w:r>
      <w:proofErr w:type="spellStart"/>
      <w:r w:rsidR="001B0434" w:rsidRPr="00AD1E2E">
        <w:t>Enter</w:t>
      </w:r>
      <w:proofErr w:type="spellEnd"/>
      <w:r w:rsidR="001B0434" w:rsidRPr="00AD1E2E">
        <w:t xml:space="preserve">») до одного, який ставиться тільки  після завершення абзацу. Не </w:t>
      </w:r>
      <w:r w:rsidR="001B0434" w:rsidRPr="00AD1E2E">
        <w:lastRenderedPageBreak/>
        <w:t>виконуйте нумерацію сторінок статті жодним зі способів.</w:t>
      </w:r>
    </w:p>
    <w:p w:rsidR="00970D77" w:rsidRDefault="00970D77" w:rsidP="00393128">
      <w:pPr>
        <w:pStyle w:val="ac"/>
        <w:rPr>
          <w:noProof/>
          <w:lang w:val="ru-RU" w:eastAsia="uk-UA"/>
        </w:rPr>
      </w:pPr>
      <w:r>
        <w:t xml:space="preserve">Рекомендуємо використовувати приведений шаблон, як вихідний документ, в який Ви будете поміщати текст своєї роботи. Але існує можливість імпортування стилів у раніше підготовлений документ. При цьому не забудьте перевірити, щоб поля </w:t>
      </w:r>
      <w:r w:rsidRPr="00970D77">
        <w:rPr>
          <w:b/>
          <w:u w:val="single"/>
        </w:rPr>
        <w:t>вашого</w:t>
      </w:r>
      <w:r>
        <w:t xml:space="preserve"> документа були наступні: ліве – 2 см, праве  – 2 см, верхнє – 2 см, нижнє  – 2 см. Для того, щоб імпортувати стилі з іншого документу у існуючий необхідно перейти на закладку «</w:t>
      </w:r>
      <w:proofErr w:type="spellStart"/>
      <w:r>
        <w:t>Р</w:t>
      </w:r>
      <w:r w:rsidR="009B7860">
        <w:t>азработчик</w:t>
      </w:r>
      <w:proofErr w:type="spellEnd"/>
      <w:r>
        <w:t>»</w:t>
      </w:r>
      <w:r w:rsidR="009B7860">
        <w:t>, де натиснути на піктограму «</w:t>
      </w:r>
      <w:proofErr w:type="spellStart"/>
      <w:r w:rsidR="009B7860">
        <w:t>Надстройки</w:t>
      </w:r>
      <w:proofErr w:type="spellEnd"/>
      <w:r w:rsidR="009B7860">
        <w:t xml:space="preserve"> </w:t>
      </w:r>
      <w:r w:rsidR="009B7860">
        <w:rPr>
          <w:lang w:val="en-US"/>
        </w:rPr>
        <w:t>Word</w:t>
      </w:r>
      <w:r w:rsidR="009B7860">
        <w:t>»</w:t>
      </w:r>
      <w:r w:rsidR="009B7860" w:rsidRPr="009B7860">
        <w:rPr>
          <w:noProof/>
          <w:lang w:eastAsia="uk-UA"/>
        </w:rPr>
        <w:t xml:space="preserve"> </w:t>
      </w:r>
      <w:r w:rsidR="000410B0" w:rsidRPr="000E1F64">
        <w:rPr>
          <w:noProof/>
          <w:lang w:eastAsia="uk-UA"/>
        </w:rPr>
        <w:drawing>
          <wp:inline distT="0" distB="0" distL="0" distR="0">
            <wp:extent cx="295275" cy="2571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5275" cy="257175"/>
                    </a:xfrm>
                    <a:prstGeom prst="rect">
                      <a:avLst/>
                    </a:prstGeom>
                    <a:noFill/>
                    <a:ln>
                      <a:noFill/>
                    </a:ln>
                  </pic:spPr>
                </pic:pic>
              </a:graphicData>
            </a:graphic>
          </wp:inline>
        </w:drawing>
      </w:r>
      <w:r w:rsidR="00F54445">
        <w:rPr>
          <w:noProof/>
          <w:lang w:val="ru-RU" w:eastAsia="uk-UA"/>
        </w:rPr>
        <w:t>. У вікн</w:t>
      </w:r>
      <w:r w:rsidR="00136510">
        <w:rPr>
          <w:noProof/>
          <w:lang w:val="ru-RU" w:eastAsia="uk-UA"/>
        </w:rPr>
        <w:t>і</w:t>
      </w:r>
      <w:r w:rsidR="00F54445">
        <w:rPr>
          <w:noProof/>
          <w:lang w:val="ru-RU" w:eastAsia="uk-UA"/>
        </w:rPr>
        <w:t>, що появиться</w:t>
      </w:r>
      <w:r w:rsidR="00136510">
        <w:rPr>
          <w:noProof/>
          <w:lang w:val="ru-RU" w:eastAsia="uk-UA"/>
        </w:rPr>
        <w:t>,</w:t>
      </w:r>
      <w:r w:rsidR="00F54445">
        <w:rPr>
          <w:noProof/>
          <w:lang w:val="ru-RU" w:eastAsia="uk-UA"/>
        </w:rPr>
        <w:t xml:space="preserve"> потрібно</w:t>
      </w:r>
      <w:r w:rsidR="00E51589">
        <w:rPr>
          <w:noProof/>
          <w:lang w:val="ru-RU" w:eastAsia="uk-UA"/>
        </w:rPr>
        <w:t xml:space="preserve"> натиснути на кнопку «Организатор», що знаходиться </w:t>
      </w:r>
      <w:r w:rsidR="008D7623">
        <w:rPr>
          <w:noProof/>
          <w:lang w:val="ru-RU" w:eastAsia="uk-UA"/>
        </w:rPr>
        <w:t>з</w:t>
      </w:r>
      <w:r w:rsidR="00E51589">
        <w:rPr>
          <w:noProof/>
          <w:lang w:val="ru-RU" w:eastAsia="uk-UA"/>
        </w:rPr>
        <w:t xml:space="preserve">ліва внизу (див. </w:t>
      </w:r>
      <w:r w:rsidR="008D7623">
        <w:rPr>
          <w:noProof/>
          <w:lang w:val="ru-RU" w:eastAsia="uk-UA"/>
        </w:rPr>
        <w:t>р</w:t>
      </w:r>
      <w:r w:rsidR="00E51589">
        <w:rPr>
          <w:noProof/>
          <w:lang w:val="ru-RU" w:eastAsia="uk-UA"/>
        </w:rPr>
        <w:t>ис</w:t>
      </w:r>
      <w:r w:rsidR="008D7623">
        <w:rPr>
          <w:noProof/>
          <w:lang w:val="ru-RU" w:eastAsia="uk-UA"/>
        </w:rPr>
        <w:t xml:space="preserve">унок </w:t>
      </w:r>
      <w:r w:rsidR="00E51589">
        <w:rPr>
          <w:noProof/>
          <w:lang w:val="ru-RU" w:eastAsia="uk-UA"/>
        </w:rPr>
        <w:t>1)</w:t>
      </w:r>
    </w:p>
    <w:p w:rsidR="002602C9" w:rsidRDefault="002602C9" w:rsidP="00393128">
      <w:pPr>
        <w:pStyle w:val="ac"/>
        <w:rPr>
          <w:noProof/>
          <w:lang w:val="ru-RU" w:eastAsia="uk-UA"/>
        </w:rPr>
      </w:pPr>
    </w:p>
    <w:tbl>
      <w:tblPr>
        <w:tblW w:w="0" w:type="auto"/>
        <w:jc w:val="center"/>
        <w:tblLayout w:type="fixed"/>
        <w:tblLook w:val="04A0"/>
      </w:tblPr>
      <w:tblGrid>
        <w:gridCol w:w="4673"/>
        <w:gridCol w:w="4955"/>
      </w:tblGrid>
      <w:tr w:rsidR="002602C9" w:rsidTr="00275F76">
        <w:trPr>
          <w:trHeight w:val="3525"/>
          <w:jc w:val="center"/>
        </w:trPr>
        <w:tc>
          <w:tcPr>
            <w:tcW w:w="4673" w:type="dxa"/>
            <w:shd w:val="clear" w:color="auto" w:fill="auto"/>
          </w:tcPr>
          <w:p w:rsidR="002602C9" w:rsidRDefault="000410B0" w:rsidP="000715C2">
            <w:pPr>
              <w:pStyle w:val="ac"/>
              <w:ind w:firstLine="0"/>
            </w:pPr>
            <w:r>
              <w:rPr>
                <w:noProof/>
                <w:lang w:eastAsia="uk-UA"/>
              </w:rPr>
              <w:drawing>
                <wp:inline distT="0" distB="0" distL="0" distR="0">
                  <wp:extent cx="2819400" cy="20097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32399" b="14917"/>
                          <a:stretch>
                            <a:fillRect/>
                          </a:stretch>
                        </pic:blipFill>
                        <pic:spPr bwMode="auto">
                          <a:xfrm>
                            <a:off x="0" y="0"/>
                            <a:ext cx="2819400" cy="2009775"/>
                          </a:xfrm>
                          <a:prstGeom prst="rect">
                            <a:avLst/>
                          </a:prstGeom>
                          <a:noFill/>
                          <a:ln>
                            <a:noFill/>
                          </a:ln>
                        </pic:spPr>
                      </pic:pic>
                    </a:graphicData>
                  </a:graphic>
                </wp:inline>
              </w:drawing>
            </w:r>
          </w:p>
          <w:p w:rsidR="002602C9" w:rsidRPr="00275F76" w:rsidRDefault="002602C9" w:rsidP="00393128">
            <w:pPr>
              <w:pStyle w:val="af0"/>
              <w:rPr>
                <w:noProof/>
                <w:lang w:val="ru-RU" w:eastAsia="uk-UA"/>
              </w:rPr>
            </w:pPr>
            <w:r w:rsidRPr="002602C9">
              <w:t>Рисунок</w:t>
            </w:r>
            <w:r w:rsidRPr="00091770">
              <w:t xml:space="preserve"> </w:t>
            </w:r>
            <w:r>
              <w:t>1</w:t>
            </w:r>
            <w:r w:rsidRPr="00091770">
              <w:t xml:space="preserve">. </w:t>
            </w:r>
            <w:r>
              <w:t>Шлях для виклику вікна «Організатор»</w:t>
            </w:r>
          </w:p>
        </w:tc>
        <w:tc>
          <w:tcPr>
            <w:tcW w:w="4955" w:type="dxa"/>
            <w:shd w:val="clear" w:color="auto" w:fill="auto"/>
          </w:tcPr>
          <w:p w:rsidR="002602C9" w:rsidRDefault="000410B0" w:rsidP="000715C2">
            <w:pPr>
              <w:pStyle w:val="ac"/>
              <w:ind w:firstLine="0"/>
            </w:pPr>
            <w:r>
              <w:rPr>
                <w:noProof/>
                <w:lang w:eastAsia="uk-UA"/>
              </w:rPr>
              <w:drawing>
                <wp:inline distT="0" distB="0" distL="0" distR="0">
                  <wp:extent cx="2838450" cy="20002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9398" t="4523" r="30917" b="20946"/>
                          <a:stretch>
                            <a:fillRect/>
                          </a:stretch>
                        </pic:blipFill>
                        <pic:spPr bwMode="auto">
                          <a:xfrm>
                            <a:off x="0" y="0"/>
                            <a:ext cx="2838450" cy="2000250"/>
                          </a:xfrm>
                          <a:prstGeom prst="rect">
                            <a:avLst/>
                          </a:prstGeom>
                          <a:noFill/>
                          <a:ln>
                            <a:noFill/>
                          </a:ln>
                        </pic:spPr>
                      </pic:pic>
                    </a:graphicData>
                  </a:graphic>
                </wp:inline>
              </w:drawing>
            </w:r>
          </w:p>
          <w:p w:rsidR="002602C9" w:rsidRPr="002602C9" w:rsidRDefault="002602C9" w:rsidP="00393128">
            <w:pPr>
              <w:pStyle w:val="af0"/>
              <w:rPr>
                <w:noProof/>
                <w:lang w:eastAsia="uk-UA"/>
              </w:rPr>
            </w:pPr>
            <w:r w:rsidRPr="002602C9">
              <w:t>Рисунок</w:t>
            </w:r>
            <w:r w:rsidRPr="00091770">
              <w:t xml:space="preserve"> </w:t>
            </w:r>
            <w:r>
              <w:t>2</w:t>
            </w:r>
            <w:r w:rsidRPr="00091770">
              <w:t xml:space="preserve">. </w:t>
            </w:r>
            <w:r>
              <w:t>Вікно «Організатор» для імпортування стилів зі сторонніх документів</w:t>
            </w:r>
          </w:p>
        </w:tc>
      </w:tr>
    </w:tbl>
    <w:p w:rsidR="008D7623" w:rsidRPr="002602C9" w:rsidRDefault="002602C9" w:rsidP="00393128">
      <w:pPr>
        <w:pStyle w:val="ac"/>
      </w:pPr>
      <w:r>
        <w:t xml:space="preserve">Далі перед Вами з’явиться вікно організатора (рисунок 2). У лівій його частині знаходиться документ, з яким Ви зараз безпосередньо працюєте, а справа документ, з якого можна перенести стилі у Ваш. Для імпорту стилів з шаблону конференції Вам спочатку потрібно закрити у правій частині вже відкритий документ (зазвичай, це </w:t>
      </w:r>
      <w:r w:rsidRPr="002602C9">
        <w:t>“</w:t>
      </w:r>
      <w:r>
        <w:rPr>
          <w:lang w:val="en-US"/>
        </w:rPr>
        <w:t>Normal</w:t>
      </w:r>
      <w:r w:rsidRPr="002602C9">
        <w:t>.</w:t>
      </w:r>
      <w:proofErr w:type="spellStart"/>
      <w:r>
        <w:rPr>
          <w:lang w:val="en-US"/>
        </w:rPr>
        <w:t>dotm</w:t>
      </w:r>
      <w:proofErr w:type="spellEnd"/>
      <w:r w:rsidRPr="002602C9">
        <w:t>”</w:t>
      </w:r>
      <w:r>
        <w:t xml:space="preserve">). Потім у діалоговому вікні, що відкриється після натискання кнопки </w:t>
      </w:r>
      <w:r w:rsidRPr="002602C9">
        <w:t>«</w:t>
      </w:r>
      <w:proofErr w:type="spellStart"/>
      <w:r w:rsidRPr="002602C9">
        <w:t>Открыть</w:t>
      </w:r>
      <w:proofErr w:type="spellEnd"/>
      <w:r w:rsidRPr="002602C9">
        <w:t xml:space="preserve"> файл» </w:t>
      </w:r>
      <w:r>
        <w:t>справа у вікні організатора, необхідно знайти та вибрати файл шаблону конференції</w:t>
      </w:r>
      <w:r w:rsidR="00C252C8">
        <w:t xml:space="preserve"> (рисунок 3) та скопіювати стилі з шаблону у свій документ (рисунок 4)</w:t>
      </w:r>
    </w:p>
    <w:p w:rsidR="007B67D3" w:rsidRDefault="007B67D3" w:rsidP="00393128">
      <w:pPr>
        <w:pStyle w:val="ac"/>
      </w:pPr>
    </w:p>
    <w:tbl>
      <w:tblPr>
        <w:tblW w:w="0" w:type="auto"/>
        <w:jc w:val="center"/>
        <w:tblLayout w:type="fixed"/>
        <w:tblLook w:val="04A0"/>
      </w:tblPr>
      <w:tblGrid>
        <w:gridCol w:w="4390"/>
        <w:gridCol w:w="5238"/>
      </w:tblGrid>
      <w:tr w:rsidR="00C252C8" w:rsidTr="00275F76">
        <w:trPr>
          <w:trHeight w:val="3525"/>
          <w:jc w:val="center"/>
        </w:trPr>
        <w:tc>
          <w:tcPr>
            <w:tcW w:w="4390" w:type="dxa"/>
            <w:shd w:val="clear" w:color="auto" w:fill="auto"/>
          </w:tcPr>
          <w:p w:rsidR="00C252C8" w:rsidRDefault="000410B0" w:rsidP="0050575C">
            <w:pPr>
              <w:pStyle w:val="ac"/>
              <w:ind w:firstLine="0"/>
            </w:pPr>
            <w:r>
              <w:rPr>
                <w:noProof/>
                <w:lang w:eastAsia="uk-UA"/>
              </w:rPr>
              <w:drawing>
                <wp:inline distT="0" distB="0" distL="0" distR="0">
                  <wp:extent cx="2581275" cy="1905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14529" t="21736" r="29813" b="5922"/>
                          <a:stretch>
                            <a:fillRect/>
                          </a:stretch>
                        </pic:blipFill>
                        <pic:spPr bwMode="auto">
                          <a:xfrm>
                            <a:off x="0" y="0"/>
                            <a:ext cx="2581275" cy="1905000"/>
                          </a:xfrm>
                          <a:prstGeom prst="rect">
                            <a:avLst/>
                          </a:prstGeom>
                          <a:noFill/>
                          <a:ln>
                            <a:noFill/>
                          </a:ln>
                        </pic:spPr>
                      </pic:pic>
                    </a:graphicData>
                  </a:graphic>
                </wp:inline>
              </w:drawing>
            </w:r>
          </w:p>
          <w:p w:rsidR="00C252C8" w:rsidRPr="00275F76" w:rsidRDefault="00C252C8" w:rsidP="00393128">
            <w:pPr>
              <w:pStyle w:val="af0"/>
              <w:rPr>
                <w:noProof/>
                <w:lang w:val="ru-RU" w:eastAsia="uk-UA"/>
              </w:rPr>
            </w:pPr>
            <w:r w:rsidRPr="002602C9">
              <w:t>Рисунок</w:t>
            </w:r>
            <w:r w:rsidRPr="00091770">
              <w:t xml:space="preserve"> </w:t>
            </w:r>
            <w:r>
              <w:t>3</w:t>
            </w:r>
            <w:r w:rsidRPr="00091770">
              <w:t xml:space="preserve">. </w:t>
            </w:r>
            <w:r>
              <w:t>Вибір файлу для імпортування стилів</w:t>
            </w:r>
          </w:p>
        </w:tc>
        <w:tc>
          <w:tcPr>
            <w:tcW w:w="5238" w:type="dxa"/>
            <w:shd w:val="clear" w:color="auto" w:fill="auto"/>
          </w:tcPr>
          <w:p w:rsidR="00C252C8" w:rsidRDefault="000410B0" w:rsidP="0050575C">
            <w:pPr>
              <w:pStyle w:val="ac"/>
              <w:ind w:firstLine="0"/>
            </w:pPr>
            <w:r w:rsidRPr="00275F76">
              <w:rPr>
                <w:noProof/>
                <w:lang w:eastAsia="uk-UA"/>
              </w:rPr>
              <w:drawing>
                <wp:inline distT="0" distB="0" distL="0" distR="0">
                  <wp:extent cx="3209925" cy="164782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10338" t="4543" r="22537" b="33986"/>
                          <a:stretch>
                            <a:fillRect/>
                          </a:stretch>
                        </pic:blipFill>
                        <pic:spPr bwMode="auto">
                          <a:xfrm>
                            <a:off x="0" y="0"/>
                            <a:ext cx="3209925" cy="1647825"/>
                          </a:xfrm>
                          <a:prstGeom prst="rect">
                            <a:avLst/>
                          </a:prstGeom>
                          <a:noFill/>
                          <a:ln>
                            <a:noFill/>
                          </a:ln>
                        </pic:spPr>
                      </pic:pic>
                    </a:graphicData>
                  </a:graphic>
                </wp:inline>
              </w:drawing>
            </w:r>
          </w:p>
          <w:p w:rsidR="00C252C8" w:rsidRPr="002602C9" w:rsidRDefault="00C252C8" w:rsidP="00393128">
            <w:pPr>
              <w:pStyle w:val="af0"/>
              <w:rPr>
                <w:noProof/>
                <w:lang w:eastAsia="uk-UA"/>
              </w:rPr>
            </w:pPr>
            <w:r w:rsidRPr="002602C9">
              <w:t>Рисунок</w:t>
            </w:r>
            <w:r w:rsidRPr="00091770">
              <w:t xml:space="preserve"> </w:t>
            </w:r>
            <w:r>
              <w:t>4</w:t>
            </w:r>
            <w:r w:rsidRPr="00091770">
              <w:t xml:space="preserve">. </w:t>
            </w:r>
            <w:r>
              <w:t>Копіювання стилів з шаблону у поточний документ, з яким ведеться робота</w:t>
            </w:r>
          </w:p>
        </w:tc>
      </w:tr>
    </w:tbl>
    <w:p w:rsidR="001B0434" w:rsidRPr="00AD1E2E" w:rsidRDefault="001B0434" w:rsidP="00393128">
      <w:pPr>
        <w:pStyle w:val="ac"/>
      </w:pPr>
      <w:r w:rsidRPr="00AD1E2E">
        <w:t xml:space="preserve">Завершіть змістовну та організаційну структуру статті перед початком її </w:t>
      </w:r>
      <w:r w:rsidRPr="00AD1E2E">
        <w:lastRenderedPageBreak/>
        <w:t>оформлення за допомогою стилів даного документа. Будь-ласка, зверніть увагу на наступні моменти коли перевірятимете орфографію та граматику вашого тексту:</w:t>
      </w:r>
    </w:p>
    <w:p w:rsidR="001B0434" w:rsidRPr="00AD1E2E" w:rsidRDefault="001B0434" w:rsidP="00393128">
      <w:pPr>
        <w:pStyle w:val="ac"/>
        <w:numPr>
          <w:ilvl w:val="0"/>
          <w:numId w:val="2"/>
        </w:numPr>
      </w:pPr>
      <w:r w:rsidRPr="00AD1E2E">
        <w:rPr>
          <w:b/>
          <w:u w:val="single"/>
        </w:rPr>
        <w:t>Абревіатури і акроніми</w:t>
      </w:r>
      <w:r w:rsidRPr="00AD1E2E">
        <w:t xml:space="preserve">. Акроніми і абревіатури необхідно розшифрувати при першій згадці в тексті, навіть якщо вони вже були згадані в анотації. У подальшому тексті бажано використовувати лише уведене скорочення. Загальновідомі та загальновживані абревіатури розшифровувати не треба (ООН, ЄС, система СІ, МКС, СГС, СКВ). Не використовуйте абревіатури у заголовках та назвах розділів статті, окрім випадків коли даної вимоги </w:t>
      </w:r>
      <w:r w:rsidR="00271C66" w:rsidRPr="00AD1E2E">
        <w:t>виконати</w:t>
      </w:r>
      <w:r w:rsidRPr="00AD1E2E">
        <w:t xml:space="preserve"> неможливо.</w:t>
      </w:r>
    </w:p>
    <w:p w:rsidR="00271C66" w:rsidRPr="00AD1E2E" w:rsidRDefault="001B0434" w:rsidP="00393128">
      <w:pPr>
        <w:pStyle w:val="ac"/>
        <w:numPr>
          <w:ilvl w:val="0"/>
          <w:numId w:val="2"/>
        </w:numPr>
      </w:pPr>
      <w:r w:rsidRPr="00AD1E2E">
        <w:t>Одиниці вимірювання.</w:t>
      </w:r>
    </w:p>
    <w:p w:rsidR="00271C66" w:rsidRPr="00AD1E2E" w:rsidRDefault="001B0434" w:rsidP="00393128">
      <w:pPr>
        <w:pStyle w:val="ac"/>
        <w:numPr>
          <w:ilvl w:val="1"/>
          <w:numId w:val="2"/>
        </w:numPr>
      </w:pPr>
      <w:r w:rsidRPr="00AD1E2E">
        <w:t xml:space="preserve"> У якості одиниці вимірювання бажано використовувати одиниці міжнародної системи СІ або СГС (краще віддавати перевагу системі СІ). Британські одиниці вимірювання можна використовувати як вторинні одиниці, приводячи їх у дужках.</w:t>
      </w:r>
    </w:p>
    <w:p w:rsidR="001B0434" w:rsidRPr="00AD1E2E" w:rsidRDefault="0060604B" w:rsidP="00393128">
      <w:pPr>
        <w:pStyle w:val="ac"/>
        <w:numPr>
          <w:ilvl w:val="1"/>
          <w:numId w:val="2"/>
        </w:numPr>
      </w:pPr>
      <w:r w:rsidRPr="00AD1E2E">
        <w:t xml:space="preserve">Уникайте одночасного використання та поєднання одиниць СІ та СГС, наприклад, визначення сили струму у Амперах та </w:t>
      </w:r>
      <w:r w:rsidR="004C11A3" w:rsidRPr="00AD1E2E">
        <w:t xml:space="preserve">напруженості магнітного поля у Ерстедах (у системі СІ для цього є одиниці – А/м). Це часто призводить до непорозумінь, бо використовувані </w:t>
      </w:r>
      <w:r w:rsidR="00B87D82" w:rsidRPr="00AD1E2E">
        <w:t xml:space="preserve">у </w:t>
      </w:r>
      <w:r w:rsidR="004C11A3" w:rsidRPr="00AD1E2E">
        <w:t>рівняння</w:t>
      </w:r>
      <w:r w:rsidR="00B87D82" w:rsidRPr="00AD1E2E">
        <w:t>х позначення</w:t>
      </w:r>
      <w:r w:rsidR="004C11A3" w:rsidRPr="00AD1E2E">
        <w:t xml:space="preserve"> не сходяться своїми </w:t>
      </w:r>
      <w:proofErr w:type="spellStart"/>
      <w:r w:rsidR="004C11A3" w:rsidRPr="00AD1E2E">
        <w:t>розмірностями</w:t>
      </w:r>
      <w:proofErr w:type="spellEnd"/>
      <w:r w:rsidR="004C11A3" w:rsidRPr="00AD1E2E">
        <w:t>.</w:t>
      </w:r>
      <w:r w:rsidR="00B87D82" w:rsidRPr="00AD1E2E">
        <w:t xml:space="preserve"> За необхідності використання змішаних одиниць, ви маєте чітко описувати одиниці вимірювання кожної з величин, що входить до рівнянь.</w:t>
      </w:r>
    </w:p>
    <w:p w:rsidR="00271C66" w:rsidRPr="00AD1E2E" w:rsidRDefault="00263467" w:rsidP="00393128">
      <w:pPr>
        <w:pStyle w:val="ac"/>
        <w:numPr>
          <w:ilvl w:val="1"/>
          <w:numId w:val="2"/>
        </w:numPr>
      </w:pPr>
      <w:r w:rsidRPr="00AD1E2E">
        <w:t>Не змішуйте повні текстові назви та абревіатури одиниць вимірювання: використовуйте «Н/м</w:t>
      </w:r>
      <w:r w:rsidRPr="00AD1E2E">
        <w:rPr>
          <w:vertAlign w:val="superscript"/>
        </w:rPr>
        <w:t>2</w:t>
      </w:r>
      <w:r w:rsidRPr="00AD1E2E">
        <w:t>» або «ньютона на метр квадратний», але не «ньютон/м</w:t>
      </w:r>
      <w:r w:rsidRPr="00AD1E2E">
        <w:rPr>
          <w:vertAlign w:val="superscript"/>
        </w:rPr>
        <w:t>2</w:t>
      </w:r>
      <w:r w:rsidRPr="00AD1E2E">
        <w:t xml:space="preserve">». При описанні одиниці вимірювання у тексті статті необхідно писати їх назву повністю, а не скорочено: «індукція поля становила декілька тесел», а не «індукція поля становила декілька </w:t>
      </w:r>
      <w:proofErr w:type="spellStart"/>
      <w:r w:rsidRPr="00AD1E2E">
        <w:t>Тл</w:t>
      </w:r>
      <w:proofErr w:type="spellEnd"/>
      <w:r w:rsidRPr="00AD1E2E">
        <w:t>».</w:t>
      </w:r>
    </w:p>
    <w:p w:rsidR="00B46A11" w:rsidRPr="00AD1E2E" w:rsidRDefault="00395298" w:rsidP="00393128">
      <w:pPr>
        <w:pStyle w:val="ac"/>
        <w:numPr>
          <w:ilvl w:val="0"/>
          <w:numId w:val="2"/>
        </w:numPr>
      </w:pPr>
      <w:r w:rsidRPr="00AD1E2E">
        <w:t xml:space="preserve">Рівняння. </w:t>
      </w:r>
    </w:p>
    <w:p w:rsidR="00395298" w:rsidRDefault="00395298" w:rsidP="00393128">
      <w:pPr>
        <w:pStyle w:val="ac"/>
        <w:numPr>
          <w:ilvl w:val="1"/>
          <w:numId w:val="2"/>
        </w:numPr>
      </w:pPr>
      <w:r w:rsidRPr="00AD1E2E">
        <w:t xml:space="preserve">Рівняння необхідно набирати за допомогою редактора формул Microsoft </w:t>
      </w:r>
      <w:proofErr w:type="spellStart"/>
      <w:r w:rsidRPr="00AD1E2E">
        <w:t>Equation</w:t>
      </w:r>
      <w:proofErr w:type="spellEnd"/>
      <w:r w:rsidRPr="00AD1E2E">
        <w:t xml:space="preserve"> 3.0 або </w:t>
      </w:r>
      <w:proofErr w:type="spellStart"/>
      <w:r w:rsidRPr="00AD1E2E">
        <w:t>MathType</w:t>
      </w:r>
      <w:proofErr w:type="spellEnd"/>
      <w:r w:rsidRPr="00AD1E2E">
        <w:t xml:space="preserve"> (версії не нижче 6.7). </w:t>
      </w:r>
      <w:r w:rsidRPr="00AD1E2E">
        <w:rPr>
          <w:b/>
          <w:u w:val="single"/>
        </w:rPr>
        <w:t>ЗАБОРОНЕНО (!!!)</w:t>
      </w:r>
      <w:r w:rsidRPr="00AD1E2E">
        <w:t xml:space="preserve"> для створення формул використовувати, вбудований в MS Word 2007 (і старших версій ) редактор формул. Вимоги до форматування формул наступні:</w:t>
      </w:r>
      <w:r w:rsidR="00D47D76" w:rsidRPr="00AD1E2E">
        <w:t xml:space="preserve"> звичайний розмір </w:t>
      </w:r>
      <w:r w:rsidR="00D47D76" w:rsidRPr="00AD1E2E">
        <w:sym w:font="Symbol" w:char="F0BE"/>
      </w:r>
      <w:r w:rsidR="00D47D76" w:rsidRPr="00AD1E2E">
        <w:t xml:space="preserve"> 14 </w:t>
      </w:r>
      <w:proofErr w:type="spellStart"/>
      <w:r w:rsidR="00D47D76" w:rsidRPr="00AD1E2E">
        <w:t>pt</w:t>
      </w:r>
      <w:proofErr w:type="spellEnd"/>
      <w:r w:rsidR="00D47D76" w:rsidRPr="00AD1E2E">
        <w:t xml:space="preserve">, великий індекс </w:t>
      </w:r>
      <w:r w:rsidR="00D47D76" w:rsidRPr="00AD1E2E">
        <w:sym w:font="Symbol" w:char="F0BE"/>
      </w:r>
      <w:r w:rsidR="00D47D76" w:rsidRPr="00AD1E2E">
        <w:t xml:space="preserve"> 9 </w:t>
      </w:r>
      <w:proofErr w:type="spellStart"/>
      <w:r w:rsidR="00D47D76" w:rsidRPr="00AD1E2E">
        <w:t>pt</w:t>
      </w:r>
      <w:proofErr w:type="spellEnd"/>
      <w:r w:rsidR="00D47D76" w:rsidRPr="00AD1E2E">
        <w:t xml:space="preserve">, малий індекс </w:t>
      </w:r>
      <w:r w:rsidR="00D47D76" w:rsidRPr="00AD1E2E">
        <w:sym w:font="Symbol" w:char="F0BE"/>
      </w:r>
      <w:r w:rsidR="00D47D76" w:rsidRPr="00AD1E2E">
        <w:t xml:space="preserve"> 7 </w:t>
      </w:r>
      <w:proofErr w:type="spellStart"/>
      <w:r w:rsidR="00D47D76" w:rsidRPr="00AD1E2E">
        <w:t>pt</w:t>
      </w:r>
      <w:proofErr w:type="spellEnd"/>
      <w:r w:rsidR="00D47D76" w:rsidRPr="00AD1E2E">
        <w:t xml:space="preserve">, великий символ </w:t>
      </w:r>
      <w:r w:rsidR="00D47D76" w:rsidRPr="00AD1E2E">
        <w:sym w:font="Symbol" w:char="F0BE"/>
      </w:r>
      <w:r w:rsidR="00D47D76" w:rsidRPr="00AD1E2E">
        <w:t xml:space="preserve"> 18 </w:t>
      </w:r>
      <w:proofErr w:type="spellStart"/>
      <w:r w:rsidR="00D47D76" w:rsidRPr="00AD1E2E">
        <w:t>pt</w:t>
      </w:r>
      <w:proofErr w:type="spellEnd"/>
      <w:r w:rsidR="00D47D76" w:rsidRPr="00AD1E2E">
        <w:t xml:space="preserve">, малий символ </w:t>
      </w:r>
      <w:r w:rsidR="00D47D76" w:rsidRPr="00AD1E2E">
        <w:sym w:font="Symbol" w:char="F0BE"/>
      </w:r>
      <w:r w:rsidR="00D47D76" w:rsidRPr="00AD1E2E">
        <w:t xml:space="preserve"> 12 </w:t>
      </w:r>
      <w:proofErr w:type="spellStart"/>
      <w:r w:rsidR="00D47D76" w:rsidRPr="00AD1E2E">
        <w:t>pt</w:t>
      </w:r>
      <w:proofErr w:type="spellEnd"/>
      <w:r w:rsidR="00D47D76" w:rsidRPr="00AD1E2E">
        <w:t xml:space="preserve">, кириличні та грецькі літери – прямі. </w:t>
      </w:r>
      <w:r w:rsidRPr="00AD1E2E">
        <w:t>Приклад</w:t>
      </w:r>
      <w:r w:rsidR="005D541D">
        <w:t>и</w:t>
      </w:r>
      <w:r w:rsidRPr="00AD1E2E">
        <w:t xml:space="preserve"> форму</w:t>
      </w:r>
      <w:r w:rsidR="00D47D76" w:rsidRPr="00AD1E2E">
        <w:t>л приведен</w:t>
      </w:r>
      <w:r w:rsidR="005D541D">
        <w:t>і</w:t>
      </w:r>
      <w:r w:rsidR="00D47D76" w:rsidRPr="00AD1E2E">
        <w:t xml:space="preserve"> нижче</w:t>
      </w:r>
    </w:p>
    <w:p w:rsidR="00F0309B" w:rsidRPr="00AD1E2E" w:rsidRDefault="00F0309B" w:rsidP="00393128">
      <w:pPr>
        <w:pStyle w:val="ac"/>
        <w:numPr>
          <w:ilvl w:val="2"/>
          <w:numId w:val="2"/>
        </w:numPr>
      </w:pPr>
      <w:r>
        <w:t xml:space="preserve">формули </w:t>
      </w:r>
      <w:proofErr w:type="spellStart"/>
      <w:r>
        <w:t>MathT</w:t>
      </w:r>
      <w:r>
        <w:rPr>
          <w:lang w:val="en-US"/>
        </w:rPr>
        <w:t>ype</w:t>
      </w:r>
      <w:proofErr w:type="spellEnd"/>
    </w:p>
    <w:p w:rsidR="00B46A11" w:rsidRDefault="00B46A11" w:rsidP="00393128">
      <w:pPr>
        <w:pStyle w:val="af"/>
      </w:pPr>
      <w:r w:rsidRPr="00AD1E2E">
        <w:tab/>
      </w:r>
      <w:r w:rsidRPr="00AD1E2E">
        <w:object w:dxaOrig="3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1pt;height:35.15pt" o:ole="">
            <v:imagedata r:id="rId14" o:title=""/>
          </v:shape>
          <o:OLEObject Type="Embed" ProgID="Equation.DSMT4" ShapeID="_x0000_i1025" DrawAspect="Content" ObjectID="_1761556270" r:id="rId15"/>
        </w:object>
      </w:r>
      <w:r w:rsidRPr="00AD1E2E">
        <w:t>.</w:t>
      </w:r>
      <w:r w:rsidRPr="00AD1E2E">
        <w:tab/>
        <w:t>(1)</w:t>
      </w:r>
    </w:p>
    <w:p w:rsidR="00EB1678" w:rsidRPr="00EB1678" w:rsidRDefault="00EB1678" w:rsidP="00393128">
      <w:pPr>
        <w:pStyle w:val="af"/>
      </w:pPr>
      <w:r>
        <w:lastRenderedPageBreak/>
        <w:tab/>
      </w:r>
      <w:r w:rsidR="001E4EF2" w:rsidRPr="00BD271A">
        <w:object w:dxaOrig="2000" w:dyaOrig="1440">
          <v:shape id="_x0000_i1026" type="#_x0000_t75" style="width:99.65pt;height:1in" o:ole="">
            <v:imagedata r:id="rId16" o:title=""/>
          </v:shape>
          <o:OLEObject Type="Embed" ProgID="Equation.DSMT4" ShapeID="_x0000_i1026" DrawAspect="Content" ObjectID="_1761556271" r:id="rId17"/>
        </w:object>
      </w:r>
      <w:r>
        <w:tab/>
        <w:t>(2)</w:t>
      </w:r>
    </w:p>
    <w:p w:rsidR="00F0309B" w:rsidRPr="00F0309B" w:rsidRDefault="00F0309B" w:rsidP="00393128">
      <w:pPr>
        <w:pStyle w:val="ac"/>
        <w:numPr>
          <w:ilvl w:val="2"/>
          <w:numId w:val="2"/>
        </w:numPr>
      </w:pPr>
      <w:r>
        <w:t xml:space="preserve">формули </w:t>
      </w:r>
      <w:r>
        <w:rPr>
          <w:lang w:val="en-US"/>
        </w:rPr>
        <w:t>Microsoft Equation 3.0</w:t>
      </w:r>
    </w:p>
    <w:p w:rsidR="004C24EE" w:rsidRDefault="00F0309B" w:rsidP="00393128">
      <w:pPr>
        <w:pStyle w:val="af"/>
        <w:rPr>
          <w:lang w:val="en-US"/>
        </w:rPr>
      </w:pPr>
      <w:r w:rsidRPr="00F0309B">
        <w:rPr>
          <w:lang w:val="ru-RU"/>
        </w:rPr>
        <w:tab/>
      </w:r>
      <w:r w:rsidR="004C24EE" w:rsidRPr="004C24EE">
        <w:object w:dxaOrig="7960" w:dyaOrig="780">
          <v:shape id="_x0000_i1027" type="#_x0000_t75" style="width:398.6pt;height:39.15pt" o:ole="">
            <v:imagedata r:id="rId18" o:title=""/>
          </v:shape>
          <o:OLEObject Type="Embed" ProgID="Equation.3" ShapeID="_x0000_i1027" DrawAspect="Content" ObjectID="_1761556272" r:id="rId19"/>
        </w:object>
      </w:r>
      <w:r w:rsidR="004C24EE" w:rsidRPr="00F0309B">
        <w:rPr>
          <w:lang w:val="ru-RU"/>
        </w:rPr>
        <w:t xml:space="preserve"> </w:t>
      </w:r>
      <w:r w:rsidR="004C24EE" w:rsidRPr="00F0309B">
        <w:rPr>
          <w:lang w:val="ru-RU"/>
        </w:rPr>
        <w:tab/>
        <w:t>(3)</w:t>
      </w:r>
    </w:p>
    <w:p w:rsidR="004C24EE" w:rsidRPr="004C24EE" w:rsidRDefault="004C24EE" w:rsidP="00393128">
      <w:pPr>
        <w:pStyle w:val="af"/>
        <w:rPr>
          <w:lang w:val="ru-RU"/>
        </w:rPr>
      </w:pPr>
      <w:r>
        <w:rPr>
          <w:lang w:val="en-US" w:eastAsia="uk-UA"/>
        </w:rPr>
        <w:tab/>
      </w:r>
      <w:r w:rsidRPr="00C716B7">
        <w:rPr>
          <w:lang w:eastAsia="uk-UA"/>
        </w:rPr>
        <w:object w:dxaOrig="3140" w:dyaOrig="1340">
          <v:shape id="_x0000_i1028" type="#_x0000_t75" style="width:156.65pt;height:66.8pt" o:ole="">
            <v:imagedata r:id="rId20" o:title=""/>
          </v:shape>
          <o:OLEObject Type="Embed" ProgID="Equation.3" ShapeID="_x0000_i1028" DrawAspect="Content" ObjectID="_1761556273" r:id="rId21"/>
        </w:object>
      </w:r>
      <w:r w:rsidRPr="004C24EE">
        <w:rPr>
          <w:lang w:val="ru-RU"/>
        </w:rPr>
        <w:tab/>
        <w:t>(4)</w:t>
      </w:r>
    </w:p>
    <w:p w:rsidR="00B46A11" w:rsidRPr="00AD1E2E" w:rsidRDefault="00B46A11" w:rsidP="00393128">
      <w:pPr>
        <w:pStyle w:val="ac"/>
        <w:numPr>
          <w:ilvl w:val="1"/>
          <w:numId w:val="2"/>
        </w:numPr>
      </w:pPr>
      <w:r w:rsidRPr="00AD1E2E">
        <w:t xml:space="preserve">Нумерація формул здійснюється послідовно. Номер формули поміщається у круглі дужки. Номера формул та рівнянь вирівнюються по правому краю сторінки. Сама ж формула має центруватися по середині сторінки. Для цього використовуйте стиль </w:t>
      </w:r>
      <w:r w:rsidRPr="00AD1E2E">
        <w:rPr>
          <w:b/>
          <w:i/>
        </w:rPr>
        <w:t>«Формула по ЦЕНТРУ»</w:t>
      </w:r>
      <w:r w:rsidRPr="00AD1E2E">
        <w:rPr>
          <w:b/>
        </w:rPr>
        <w:t>.</w:t>
      </w:r>
      <w:r w:rsidRPr="00EB1678">
        <w:rPr>
          <w:b/>
        </w:rPr>
        <w:t xml:space="preserve"> </w:t>
      </w:r>
      <w:r w:rsidR="00EB1678">
        <w:rPr>
          <w:b/>
          <w:u w:val="single"/>
        </w:rPr>
        <w:t>Для правильного форматування необхідно перед формулою і безпосередньо після неї поставити символи табуляції за допомогою</w:t>
      </w:r>
      <w:r w:rsidR="00EB1678">
        <w:rPr>
          <w:b/>
          <w:u w:val="single"/>
          <w:lang w:val="ru-RU"/>
        </w:rPr>
        <w:t xml:space="preserve"> </w:t>
      </w:r>
      <w:proofErr w:type="spellStart"/>
      <w:r w:rsidR="00EB1678">
        <w:rPr>
          <w:b/>
          <w:u w:val="single"/>
          <w:lang w:val="ru-RU"/>
        </w:rPr>
        <w:t>клавіши</w:t>
      </w:r>
      <w:proofErr w:type="spellEnd"/>
      <w:r w:rsidR="00EB1678">
        <w:rPr>
          <w:b/>
          <w:u w:val="single"/>
        </w:rPr>
        <w:t xml:space="preserve"> «</w:t>
      </w:r>
      <w:r w:rsidR="00EB1678">
        <w:rPr>
          <w:b/>
          <w:u w:val="single"/>
          <w:lang w:val="en-US"/>
        </w:rPr>
        <w:t>Tab</w:t>
      </w:r>
      <w:r w:rsidR="00EB1678">
        <w:rPr>
          <w:b/>
          <w:u w:val="single"/>
        </w:rPr>
        <w:t>».</w:t>
      </w:r>
    </w:p>
    <w:p w:rsidR="00395298" w:rsidRPr="00AD1E2E" w:rsidRDefault="00AA2A76" w:rsidP="00393128">
      <w:pPr>
        <w:pStyle w:val="ac"/>
        <w:numPr>
          <w:ilvl w:val="1"/>
          <w:numId w:val="2"/>
        </w:numPr>
      </w:pPr>
      <w:r w:rsidRPr="00AD1E2E">
        <w:t>При використанні формул</w:t>
      </w:r>
      <w:r w:rsidR="001F4841" w:rsidRPr="00AD1E2E">
        <w:t xml:space="preserve"> та рівнянь</w:t>
      </w:r>
      <w:r w:rsidRPr="00AD1E2E">
        <w:t xml:space="preserve"> переконайтесь, що всі символи</w:t>
      </w:r>
      <w:r w:rsidR="001F4841" w:rsidRPr="00AD1E2E">
        <w:t xml:space="preserve"> й</w:t>
      </w:r>
      <w:r w:rsidRPr="00AD1E2E">
        <w:t xml:space="preserve"> позначення</w:t>
      </w:r>
      <w:r w:rsidR="001F4841" w:rsidRPr="00AD1E2E">
        <w:t>,</w:t>
      </w:r>
      <w:r w:rsidRPr="00AD1E2E">
        <w:t xml:space="preserve"> використані в них</w:t>
      </w:r>
      <w:r w:rsidR="001F4841" w:rsidRPr="00AD1E2E">
        <w:t>,</w:t>
      </w:r>
      <w:r w:rsidRPr="00AD1E2E">
        <w:t xml:space="preserve"> ведені раніше або розшифровані відразу після.</w:t>
      </w:r>
    </w:p>
    <w:p w:rsidR="0010060A" w:rsidRPr="00AD1E2E" w:rsidRDefault="0010060A" w:rsidP="00393128"/>
    <w:p w:rsidR="0010060A" w:rsidRPr="00AD1E2E" w:rsidRDefault="0010060A" w:rsidP="00393128">
      <w:pPr>
        <w:pStyle w:val="af5"/>
      </w:pPr>
      <w:r w:rsidRPr="00AD1E2E">
        <w:t>графіка та таблиці</w:t>
      </w:r>
    </w:p>
    <w:p w:rsidR="00E1015B" w:rsidRPr="00AD1E2E" w:rsidRDefault="00E1015B" w:rsidP="00393128">
      <w:pPr>
        <w:pStyle w:val="ac"/>
      </w:pPr>
      <w:r w:rsidRPr="00AD1E2E">
        <w:t xml:space="preserve">Кожен рисунок має бути підписаний текстом «Рисунок N. Назва рисунка». Назва рисунка має бути короткою та змістовною (дивись рис. </w:t>
      </w:r>
      <w:r w:rsidR="00834814" w:rsidRPr="00834814">
        <w:rPr>
          <w:lang w:val="ru-RU"/>
        </w:rPr>
        <w:t>5</w:t>
      </w:r>
      <w:r w:rsidRPr="00AD1E2E">
        <w:t>). На кожен рисунок має бути посилання в тексті. При посиланні допускається використовувати як повну назву «Рисунок N», так і його скорочений варіант «Рис. N». Проте автор має дотримуватися одного з обраних стилів посилань у своїй роботі.</w:t>
      </w:r>
    </w:p>
    <w:p w:rsidR="002E0315" w:rsidRPr="00AD1E2E" w:rsidRDefault="000410B0" w:rsidP="0050575C">
      <w:pPr>
        <w:pStyle w:val="2"/>
        <w:jc w:val="center"/>
      </w:pPr>
      <w:r w:rsidRPr="00AD1E2E">
        <w:rPr>
          <w:noProof/>
          <w:lang w:val="uk-UA" w:eastAsia="uk-UA"/>
        </w:rPr>
        <w:drawing>
          <wp:inline distT="0" distB="0" distL="0" distR="0">
            <wp:extent cx="2743200" cy="2209800"/>
            <wp:effectExtent l="0" t="0" r="0" b="0"/>
            <wp:docPr id="10" name="Рисунок 1" descr="C:\Users\User\Desktop\Магістерська дисертація\Теза ПБФ\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Desktop\Магістерська дисертація\Теза ПБФ\1.jpg"/>
                    <pic:cNvPicPr>
                      <a:picLocks noChangeAspect="1" noChangeArrowheads="1"/>
                    </pic:cNvPicPr>
                  </pic:nvPicPr>
                  <pic:blipFill>
                    <a:blip r:embed="rId22" cstate="print">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43200" cy="2209800"/>
                    </a:xfrm>
                    <a:prstGeom prst="rect">
                      <a:avLst/>
                    </a:prstGeom>
                    <a:noFill/>
                    <a:ln>
                      <a:noFill/>
                    </a:ln>
                  </pic:spPr>
                </pic:pic>
              </a:graphicData>
            </a:graphic>
          </wp:inline>
        </w:drawing>
      </w:r>
    </w:p>
    <w:p w:rsidR="002E0315" w:rsidRPr="00AD1E2E" w:rsidRDefault="002E0315" w:rsidP="00393128">
      <w:pPr>
        <w:pStyle w:val="af0"/>
        <w:rPr>
          <w:sz w:val="28"/>
        </w:rPr>
      </w:pPr>
      <w:r w:rsidRPr="00AD1E2E">
        <w:t xml:space="preserve">Рисунок </w:t>
      </w:r>
      <w:r w:rsidR="00834814" w:rsidRPr="002F5322">
        <w:rPr>
          <w:lang w:val="ru-RU"/>
        </w:rPr>
        <w:t>5</w:t>
      </w:r>
      <w:r w:rsidRPr="00AD1E2E">
        <w:t>. Приклад розміщення рисунка в окремому абзаці (стиль: Рисунок підпис)</w:t>
      </w:r>
    </w:p>
    <w:p w:rsidR="00E1015B" w:rsidRPr="00AD1E2E" w:rsidRDefault="00E1015B" w:rsidP="00393128">
      <w:pPr>
        <w:pStyle w:val="ac"/>
      </w:pPr>
      <w:r w:rsidRPr="00AD1E2E">
        <w:lastRenderedPageBreak/>
        <w:t xml:space="preserve">Посилання має з’являтися в тексті статті до першої появи рисунка. При відсутності площі для розміщення рисунка на поточній сторінці дозволяється перенести його на наступну. Не допускається розриву більше сторінки між першою згадкою та фактичним приведенням рисунка в тексті роботи. </w:t>
      </w:r>
    </w:p>
    <w:tbl>
      <w:tblPr>
        <w:tblpPr w:leftFromText="181" w:rightFromText="181" w:vertAnchor="text" w:horzAnchor="margin" w:tblpY="75"/>
        <w:tblOverlap w:val="never"/>
        <w:tblW w:w="0" w:type="auto"/>
        <w:tblLook w:val="04A0"/>
      </w:tblPr>
      <w:tblGrid>
        <w:gridCol w:w="3776"/>
      </w:tblGrid>
      <w:tr w:rsidR="00143E11" w:rsidRPr="00AD1E2E" w:rsidTr="009710BF">
        <w:trPr>
          <w:trHeight w:val="1953"/>
        </w:trPr>
        <w:tc>
          <w:tcPr>
            <w:tcW w:w="3776" w:type="dxa"/>
            <w:tcMar>
              <w:left w:w="0" w:type="dxa"/>
              <w:right w:w="0" w:type="dxa"/>
            </w:tcMar>
          </w:tcPr>
          <w:p w:rsidR="00143E11" w:rsidRPr="00AD1E2E" w:rsidRDefault="000410B0" w:rsidP="00393128">
            <w:r w:rsidRPr="00AD1E2E">
              <w:rPr>
                <w:noProof/>
                <w:lang w:eastAsia="uk-UA"/>
              </w:rPr>
              <w:drawing>
                <wp:inline distT="0" distB="0" distL="0" distR="0">
                  <wp:extent cx="2390775" cy="1752600"/>
                  <wp:effectExtent l="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6763" t="7339" r="4776"/>
                          <a:stretch>
                            <a:fillRect/>
                          </a:stretch>
                        </pic:blipFill>
                        <pic:spPr bwMode="auto">
                          <a:xfrm>
                            <a:off x="0" y="0"/>
                            <a:ext cx="2390775" cy="1752600"/>
                          </a:xfrm>
                          <a:prstGeom prst="rect">
                            <a:avLst/>
                          </a:prstGeom>
                          <a:noFill/>
                          <a:ln>
                            <a:noFill/>
                          </a:ln>
                        </pic:spPr>
                      </pic:pic>
                    </a:graphicData>
                  </a:graphic>
                </wp:inline>
              </w:drawing>
            </w:r>
          </w:p>
          <w:p w:rsidR="00143E11" w:rsidRPr="00AD1E2E" w:rsidRDefault="00143E11" w:rsidP="00393128">
            <w:pPr>
              <w:pStyle w:val="af0"/>
              <w:rPr>
                <w:szCs w:val="28"/>
                <w:lang w:eastAsia="ru-RU"/>
              </w:rPr>
            </w:pPr>
            <w:r w:rsidRPr="00091770">
              <w:t xml:space="preserve">Рисунок </w:t>
            </w:r>
            <w:r w:rsidR="00834814" w:rsidRPr="002F5322">
              <w:rPr>
                <w:lang w:val="ru-RU"/>
              </w:rPr>
              <w:t>6</w:t>
            </w:r>
            <w:r w:rsidRPr="00091770">
              <w:t>. Приклад розміщення рисунка в таблиці та налаштуванні обтікання тексту</w:t>
            </w:r>
          </w:p>
        </w:tc>
      </w:tr>
    </w:tbl>
    <w:p w:rsidR="004A284F" w:rsidRPr="00AD1E2E" w:rsidRDefault="00E1015B" w:rsidP="00393128">
      <w:pPr>
        <w:pStyle w:val="ac"/>
      </w:pPr>
      <w:r w:rsidRPr="00AD1E2E">
        <w:t>Існує два варіанти розміщення рисунків у тексті. Перший – це розміщення рисунка в окремому абзаці без налаштувань обтікання його текстом, як, наприклад, виконано при розміщенні рисунка 1 у тексті даного шаблону.</w:t>
      </w:r>
    </w:p>
    <w:p w:rsidR="009710BF" w:rsidRPr="00AD1E2E" w:rsidRDefault="00B8542E" w:rsidP="00393128">
      <w:pPr>
        <w:pStyle w:val="ac"/>
      </w:pPr>
      <w:r w:rsidRPr="00AD1E2E">
        <w:t>Другий варіант – це створення допоміжної таблиці, в яку буде поміщено рисунок з підписом (дивись рис.</w:t>
      </w:r>
      <w:r w:rsidR="00834814" w:rsidRPr="00834814">
        <w:rPr>
          <w:lang w:val="ru-RU"/>
        </w:rPr>
        <w:t>6</w:t>
      </w:r>
      <w:r w:rsidRPr="00AD1E2E">
        <w:t>). Дана таблиця, зазвичай, складається з однієї</w:t>
      </w:r>
      <w:r w:rsidR="00143E11" w:rsidRPr="00AD1E2E">
        <w:t xml:space="preserve"> комірки. </w:t>
      </w:r>
      <w:r w:rsidRPr="00AD1E2E">
        <w:t>При цьому спочатку</w:t>
      </w:r>
      <w:r w:rsidR="00143E11" w:rsidRPr="00AD1E2E">
        <w:t xml:space="preserve"> необхідно в таблицю помістити графіку будь-яким відомим вам способом, а потім виконати </w:t>
      </w:r>
      <w:r w:rsidR="00D61077" w:rsidRPr="00AD1E2E">
        <w:t>налаштування обтікання текстом новоствореної таблиці</w:t>
      </w:r>
      <w:r w:rsidR="001D7A92" w:rsidRPr="00AD1E2E">
        <w:t xml:space="preserve">: виділити </w:t>
      </w:r>
      <w:proofErr w:type="spellStart"/>
      <w:r w:rsidR="001D7A92" w:rsidRPr="00AD1E2E">
        <w:t>таблицю-</w:t>
      </w:r>
      <w:proofErr w:type="spellEnd"/>
      <w:r w:rsidR="001D7A92" w:rsidRPr="00AD1E2E">
        <w:t>&gt; натиснути праву клавішу мишки </w:t>
      </w:r>
      <w:r w:rsidR="001D7A92" w:rsidRPr="00AD1E2E">
        <w:noBreakHyphen/>
        <w:t xml:space="preserve">&gt; </w:t>
      </w:r>
      <w:proofErr w:type="spellStart"/>
      <w:r w:rsidR="001D7A92" w:rsidRPr="00AD1E2E">
        <w:t>Свойства</w:t>
      </w:r>
      <w:proofErr w:type="spellEnd"/>
      <w:r w:rsidR="001D7A92" w:rsidRPr="00AD1E2E">
        <w:t xml:space="preserve"> </w:t>
      </w:r>
      <w:proofErr w:type="spellStart"/>
      <w:r w:rsidR="001D7A92" w:rsidRPr="00AD1E2E">
        <w:t>таблицы</w:t>
      </w:r>
      <w:proofErr w:type="spellEnd"/>
      <w:r w:rsidR="00D61077" w:rsidRPr="00AD1E2E">
        <w:t xml:space="preserve"> (дивись рис.3). Рекомендовані</w:t>
      </w:r>
      <w:r w:rsidR="009710BF" w:rsidRPr="00AD1E2E">
        <w:t xml:space="preserve"> налаштування відступів теж приведені на даному рисунку. Після завершення налаштувань НЕ ЗАБУДЬТЕ зробити НЕВИДИМИМИ границі таблиці (</w:t>
      </w:r>
      <w:r w:rsidR="000410B0" w:rsidRPr="00AD1E2E">
        <w:rPr>
          <w:noProof/>
          <w:lang w:eastAsia="uk-UA"/>
        </w:rPr>
        <w:drawing>
          <wp:inline distT="0" distB="0" distL="0" distR="0">
            <wp:extent cx="1123950" cy="2000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46077" t="26871" r="45576" b="70473"/>
                    <a:stretch>
                      <a:fillRect/>
                    </a:stretch>
                  </pic:blipFill>
                  <pic:spPr bwMode="auto">
                    <a:xfrm>
                      <a:off x="0" y="0"/>
                      <a:ext cx="1123950" cy="200025"/>
                    </a:xfrm>
                    <a:prstGeom prst="rect">
                      <a:avLst/>
                    </a:prstGeom>
                    <a:noFill/>
                    <a:ln>
                      <a:noFill/>
                    </a:ln>
                  </pic:spPr>
                </pic:pic>
              </a:graphicData>
            </a:graphic>
          </wp:inline>
        </w:drawing>
      </w:r>
      <w:r w:rsidR="009710BF" w:rsidRPr="00AD1E2E">
        <w:t>), наприклад, за допомогою клавіші «</w:t>
      </w:r>
      <w:proofErr w:type="spellStart"/>
      <w:r w:rsidR="009710BF" w:rsidRPr="00AD1E2E">
        <w:t>Границы</w:t>
      </w:r>
      <w:proofErr w:type="spellEnd"/>
      <w:r w:rsidR="009710BF" w:rsidRPr="00AD1E2E">
        <w:t xml:space="preserve"> и заливка» у властивостях таблиці</w:t>
      </w:r>
      <w:r w:rsidR="00AD1E2E">
        <w:t xml:space="preserve"> (рис.</w:t>
      </w:r>
      <w:r w:rsidR="00834814" w:rsidRPr="00834814">
        <w:rPr>
          <w:lang w:val="ru-RU"/>
        </w:rPr>
        <w:t>7</w:t>
      </w:r>
      <w:r w:rsidR="00AD1E2E">
        <w:t>).</w:t>
      </w:r>
    </w:p>
    <w:p w:rsidR="00E1015B" w:rsidRPr="00AD1E2E" w:rsidRDefault="009710BF" w:rsidP="00393128">
      <w:pPr>
        <w:pStyle w:val="ac"/>
      </w:pPr>
      <w:r w:rsidRPr="00AD1E2E">
        <w:t xml:space="preserve">При </w:t>
      </w:r>
      <w:r w:rsidR="00AD1E2E">
        <w:t>розміщенні рисунка в таблиці і налаштуванні обтікання тексту</w:t>
      </w:r>
      <w:r w:rsidR="002E0315">
        <w:t>,</w:t>
      </w:r>
      <w:r w:rsidR="00AD1E2E">
        <w:t xml:space="preserve"> </w:t>
      </w:r>
      <w:r w:rsidRPr="00AD1E2E">
        <w:t>рекомендується розміщати рисунки, вирівнюючи їх в тексті по правому чи лівому краю сторінки. Дотримання таких рекомендацій забезпечує охайне оформлення тексту статті.</w:t>
      </w:r>
    </w:p>
    <w:p w:rsidR="001D7A92" w:rsidRPr="00AD1E2E" w:rsidRDefault="000410B0" w:rsidP="00393128">
      <w:pPr>
        <w:pStyle w:val="ac"/>
      </w:pPr>
      <w:r w:rsidRPr="00AD1E2E">
        <w:rPr>
          <w:noProof/>
          <w:lang w:eastAsia="uk-UA"/>
        </w:rPr>
        <w:drawing>
          <wp:inline distT="0" distB="0" distL="0" distR="0">
            <wp:extent cx="1647825" cy="23336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r="5266" b="6253"/>
                    <a:stretch>
                      <a:fillRect/>
                    </a:stretch>
                  </pic:blipFill>
                  <pic:spPr bwMode="auto">
                    <a:xfrm>
                      <a:off x="0" y="0"/>
                      <a:ext cx="1647825" cy="2333625"/>
                    </a:xfrm>
                    <a:prstGeom prst="rect">
                      <a:avLst/>
                    </a:prstGeom>
                    <a:noFill/>
                    <a:ln>
                      <a:noFill/>
                    </a:ln>
                  </pic:spPr>
                </pic:pic>
              </a:graphicData>
            </a:graphic>
          </wp:inline>
        </w:drawing>
      </w:r>
      <w:r w:rsidR="009710BF" w:rsidRPr="00AD1E2E">
        <w:t xml:space="preserve">   </w:t>
      </w:r>
      <w:r w:rsidRPr="00AD1E2E">
        <w:rPr>
          <w:noProof/>
          <w:lang w:eastAsia="uk-UA"/>
        </w:rPr>
        <w:drawing>
          <wp:inline distT="0" distB="0" distL="0" distR="0">
            <wp:extent cx="2000250" cy="23336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0250" cy="2333625"/>
                    </a:xfrm>
                    <a:prstGeom prst="rect">
                      <a:avLst/>
                    </a:prstGeom>
                    <a:noFill/>
                    <a:ln>
                      <a:noFill/>
                    </a:ln>
                  </pic:spPr>
                </pic:pic>
              </a:graphicData>
            </a:graphic>
          </wp:inline>
        </w:drawing>
      </w:r>
      <w:r w:rsidR="009710BF" w:rsidRPr="00AD1E2E">
        <w:t xml:space="preserve">   </w:t>
      </w:r>
      <w:r w:rsidRPr="00AD1E2E">
        <w:rPr>
          <w:noProof/>
          <w:lang w:eastAsia="uk-UA"/>
        </w:rPr>
        <w:drawing>
          <wp:inline distT="0" distB="0" distL="0" distR="0">
            <wp:extent cx="1714500" cy="23336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40434" t="23201" r="40840" b="31436"/>
                    <a:stretch>
                      <a:fillRect/>
                    </a:stretch>
                  </pic:blipFill>
                  <pic:spPr bwMode="auto">
                    <a:xfrm>
                      <a:off x="0" y="0"/>
                      <a:ext cx="1714500" cy="2333625"/>
                    </a:xfrm>
                    <a:prstGeom prst="rect">
                      <a:avLst/>
                    </a:prstGeom>
                    <a:noFill/>
                    <a:ln>
                      <a:noFill/>
                    </a:ln>
                  </pic:spPr>
                </pic:pic>
              </a:graphicData>
            </a:graphic>
          </wp:inline>
        </w:drawing>
      </w:r>
    </w:p>
    <w:p w:rsidR="009710BF" w:rsidRPr="00AD1E2E" w:rsidRDefault="009710BF" w:rsidP="00393128">
      <w:pPr>
        <w:pStyle w:val="af0"/>
        <w:rPr>
          <w:sz w:val="28"/>
        </w:rPr>
      </w:pPr>
      <w:r w:rsidRPr="00AD1E2E">
        <w:t xml:space="preserve">Рисунок </w:t>
      </w:r>
      <w:r w:rsidR="00834814" w:rsidRPr="002F5322">
        <w:rPr>
          <w:lang w:val="ru-RU"/>
        </w:rPr>
        <w:t>7</w:t>
      </w:r>
      <w:r w:rsidRPr="00AD1E2E">
        <w:t xml:space="preserve">. Налаштування допоміжної таблиці для розміщення рисунків в тексті з обтіканням по контуру рисунка </w:t>
      </w:r>
    </w:p>
    <w:p w:rsidR="001D7A92" w:rsidRPr="00AD1E2E" w:rsidRDefault="009710BF" w:rsidP="00393128">
      <w:pPr>
        <w:pStyle w:val="ac"/>
      </w:pPr>
      <w:r w:rsidRPr="00AD1E2E">
        <w:t>Другий варіант розміщення графіки дозволяє більш раціонально використовувати відведений під статтю простір, хоч дещо складніший для використання.</w:t>
      </w:r>
    </w:p>
    <w:p w:rsidR="001D7A92" w:rsidRPr="00DF6797" w:rsidRDefault="00DF6797" w:rsidP="00393128">
      <w:pPr>
        <w:pStyle w:val="ac"/>
      </w:pPr>
      <w:r>
        <w:t>Таблиці з даними розміщуються в тексті статті без налаштування обтікання текстом</w:t>
      </w:r>
      <w:r w:rsidR="00EC4F8C">
        <w:t>. Перед таблицею необхідно пропустити 1 пусту строку.</w:t>
      </w:r>
      <w:r>
        <w:t xml:space="preserve"> </w:t>
      </w:r>
      <w:r>
        <w:lastRenderedPageBreak/>
        <w:t xml:space="preserve">Таблиця, як цілий об’єкт, вирівнюється посередині. Кожна таблиця має містити заголовок із назвою «Таблиця </w:t>
      </w:r>
      <w:r>
        <w:rPr>
          <w:lang w:val="en-US"/>
        </w:rPr>
        <w:t>N</w:t>
      </w:r>
      <w:r w:rsidRPr="00DF6797">
        <w:rPr>
          <w:lang w:val="ru-RU"/>
        </w:rPr>
        <w:t>.</w:t>
      </w:r>
      <w:r>
        <w:t xml:space="preserve"> Назва таблиці», вирівняний по правому краю. Текст таблиці набирається основним шрифтом документа, без абзацних відступів, розміром – 12 </w:t>
      </w:r>
      <w:r>
        <w:rPr>
          <w:lang w:val="en-US"/>
        </w:rPr>
        <w:t>pt</w:t>
      </w:r>
      <w:r w:rsidR="00F409C5">
        <w:t xml:space="preserve"> </w:t>
      </w:r>
      <w:r w:rsidR="00F409C5" w:rsidRPr="00F409C5">
        <w:t>(</w:t>
      </w:r>
      <w:r w:rsidR="00F409C5">
        <w:t xml:space="preserve">стиль: </w:t>
      </w:r>
      <w:r w:rsidR="00F409C5" w:rsidRPr="00F409C5">
        <w:t>Текст ТАБЛ_12</w:t>
      </w:r>
      <w:r w:rsidR="00F409C5" w:rsidRPr="00C565AB">
        <w:rPr>
          <w:lang w:val="en-US"/>
        </w:rPr>
        <w:t>pt</w:t>
      </w:r>
      <w:r w:rsidR="00F409C5" w:rsidRPr="00F409C5">
        <w:t>)</w:t>
      </w:r>
      <w:r>
        <w:t xml:space="preserve"> (при необхідності допускається використовувати 10 </w:t>
      </w:r>
      <w:r>
        <w:rPr>
          <w:lang w:val="en-US"/>
        </w:rPr>
        <w:t>pt</w:t>
      </w:r>
      <w:r w:rsidR="00F409C5">
        <w:t xml:space="preserve"> - </w:t>
      </w:r>
      <w:r w:rsidR="00F409C5" w:rsidRPr="00F409C5">
        <w:t>стиль: Текст ТАБЛ_10pt</w:t>
      </w:r>
      <w:r>
        <w:t>)</w:t>
      </w:r>
      <w:r w:rsidRPr="00DF6797">
        <w:t xml:space="preserve">. </w:t>
      </w:r>
      <w:r>
        <w:t>Заголовки колонок набирають курсивом, напівжирним шрифтом. На кожну таблицю має бути посилання в тексті роботи. Посилання виконують у вигляді «табл. 1», …, «табл. N». Приклад, оформлення даних у таблицю приведено в табл.1.</w:t>
      </w:r>
    </w:p>
    <w:p w:rsidR="001D7A92" w:rsidRPr="00AD1E2E" w:rsidRDefault="001D7A92" w:rsidP="00393128">
      <w:pPr>
        <w:pStyle w:val="ac"/>
      </w:pPr>
    </w:p>
    <w:p w:rsidR="009710BF" w:rsidRDefault="00DF6797" w:rsidP="00393128">
      <w:pPr>
        <w:pStyle w:val="af1"/>
      </w:pPr>
      <w:r>
        <w:t>Таблиця 1. Оформлення числових даних у вигляді таблиці</w:t>
      </w:r>
      <w:r w:rsidR="00F409C5">
        <w:t xml:space="preserve"> </w:t>
      </w:r>
      <w:r w:rsidR="00F409C5">
        <w:br/>
      </w:r>
      <w:r w:rsidR="00F409C5" w:rsidRPr="00F409C5">
        <w:t>(</w:t>
      </w:r>
      <w:r w:rsidR="00F409C5">
        <w:t xml:space="preserve">стиль: </w:t>
      </w:r>
      <w:r w:rsidR="00F409C5" w:rsidRPr="00F409C5">
        <w:t>Таблиця ЗАГОЛОВ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4394"/>
        <w:gridCol w:w="4075"/>
      </w:tblGrid>
      <w:tr w:rsidR="00BF2CEA" w:rsidTr="00C565AB">
        <w:tc>
          <w:tcPr>
            <w:tcW w:w="1101" w:type="dxa"/>
          </w:tcPr>
          <w:p w:rsidR="00BF2CEA" w:rsidRPr="00C565AB" w:rsidRDefault="00BF2CEA" w:rsidP="00393128">
            <w:pPr>
              <w:pStyle w:val="ac"/>
            </w:pPr>
            <w:r w:rsidRPr="00C565AB">
              <w:t>№ п/п</w:t>
            </w:r>
          </w:p>
        </w:tc>
        <w:tc>
          <w:tcPr>
            <w:tcW w:w="4394" w:type="dxa"/>
          </w:tcPr>
          <w:p w:rsidR="00BF2CEA" w:rsidRDefault="00BF2CEA" w:rsidP="00393128">
            <w:pPr>
              <w:pStyle w:val="af2"/>
            </w:pPr>
            <w:r w:rsidRPr="00BF2CEA">
              <w:t>Аргумент функції, градуси</w:t>
            </w:r>
          </w:p>
          <w:p w:rsidR="00BF2CEA" w:rsidRPr="00BF2CEA" w:rsidRDefault="00BF2CEA" w:rsidP="00393128">
            <w:pPr>
              <w:pStyle w:val="af2"/>
            </w:pPr>
            <w:r>
              <w:t>(</w:t>
            </w:r>
            <w:r w:rsidRPr="00C565AB">
              <w:t>стиль:</w:t>
            </w:r>
            <w:r>
              <w:t xml:space="preserve"> </w:t>
            </w:r>
            <w:proofErr w:type="spellStart"/>
            <w:r w:rsidRPr="00BF2CEA">
              <w:t>Табл</w:t>
            </w:r>
            <w:proofErr w:type="spellEnd"/>
            <w:r w:rsidRPr="00BF2CEA">
              <w:t xml:space="preserve"> Стовпець ЗГЛВК</w:t>
            </w:r>
            <w:r>
              <w:t>)</w:t>
            </w:r>
          </w:p>
        </w:tc>
        <w:tc>
          <w:tcPr>
            <w:tcW w:w="4075" w:type="dxa"/>
          </w:tcPr>
          <w:p w:rsidR="00BF2CEA" w:rsidRPr="00C565AB" w:rsidRDefault="00BF2CEA" w:rsidP="00393128">
            <w:pPr>
              <w:pStyle w:val="af2"/>
            </w:pPr>
            <w:r w:rsidRPr="00C565AB">
              <w:t xml:space="preserve">Значення </w:t>
            </w:r>
            <w:r w:rsidRPr="004B6497">
              <w:t>функції</w:t>
            </w:r>
            <w:r w:rsidRPr="00C565AB">
              <w:t xml:space="preserve"> </w:t>
            </w:r>
            <w:r w:rsidRPr="00C565AB">
              <w:rPr>
                <w:position w:val="-12"/>
              </w:rPr>
              <w:object w:dxaOrig="940" w:dyaOrig="360">
                <v:shape id="_x0000_i1029" type="#_x0000_t75" style="width:47.25pt;height:17.85pt" o:ole="">
                  <v:imagedata r:id="rId28" o:title=""/>
                </v:shape>
                <o:OLEObject Type="Embed" ProgID="Equation.DSMT4" ShapeID="_x0000_i1029" DrawAspect="Content" ObjectID="_1761556274" r:id="rId29"/>
              </w:object>
            </w:r>
          </w:p>
        </w:tc>
      </w:tr>
      <w:tr w:rsidR="00BF2CEA" w:rsidTr="00C565AB">
        <w:tc>
          <w:tcPr>
            <w:tcW w:w="1101" w:type="dxa"/>
          </w:tcPr>
          <w:p w:rsidR="00BF2CEA" w:rsidRPr="00BF2CEA" w:rsidRDefault="00BF2CEA" w:rsidP="00393128">
            <w:pPr>
              <w:pStyle w:val="12pt"/>
            </w:pPr>
            <w:r w:rsidRPr="00BF2CEA">
              <w:t>1</w:t>
            </w:r>
          </w:p>
        </w:tc>
        <w:tc>
          <w:tcPr>
            <w:tcW w:w="4394" w:type="dxa"/>
          </w:tcPr>
          <w:p w:rsidR="00BF2CEA" w:rsidRPr="00C565AB" w:rsidRDefault="00BF2CEA" w:rsidP="00393128">
            <w:pPr>
              <w:pStyle w:val="12pt"/>
              <w:rPr>
                <w:lang w:val="en-US"/>
              </w:rPr>
            </w:pPr>
            <w:r w:rsidRPr="00BF2CEA">
              <w:t>0</w:t>
            </w:r>
            <w:r w:rsidRPr="00C565AB">
              <w:rPr>
                <w:lang w:val="en-US"/>
              </w:rPr>
              <w:t xml:space="preserve"> (</w:t>
            </w:r>
            <w:r>
              <w:t xml:space="preserve">стиль: </w:t>
            </w:r>
            <w:proofErr w:type="spellStart"/>
            <w:r w:rsidRPr="00C565AB">
              <w:rPr>
                <w:lang w:val="en-US"/>
              </w:rPr>
              <w:t>Текст</w:t>
            </w:r>
            <w:proofErr w:type="spellEnd"/>
            <w:r w:rsidRPr="00C565AB">
              <w:rPr>
                <w:lang w:val="en-US"/>
              </w:rPr>
              <w:t xml:space="preserve"> ТАБЛ_12pt)</w:t>
            </w:r>
          </w:p>
        </w:tc>
        <w:tc>
          <w:tcPr>
            <w:tcW w:w="4075" w:type="dxa"/>
          </w:tcPr>
          <w:p w:rsidR="00BF2CEA" w:rsidRPr="00BF2CEA" w:rsidRDefault="00BF2CEA" w:rsidP="00393128">
            <w:pPr>
              <w:pStyle w:val="12pt"/>
            </w:pPr>
            <w:r>
              <w:t>0</w:t>
            </w:r>
          </w:p>
        </w:tc>
      </w:tr>
      <w:tr w:rsidR="00BF2CEA" w:rsidTr="00C565AB">
        <w:tc>
          <w:tcPr>
            <w:tcW w:w="1101" w:type="dxa"/>
          </w:tcPr>
          <w:p w:rsidR="00BF2CEA" w:rsidRPr="00BF2CEA" w:rsidRDefault="00BF2CEA" w:rsidP="00393128">
            <w:pPr>
              <w:pStyle w:val="12pt"/>
            </w:pPr>
            <w:r w:rsidRPr="00BF2CEA">
              <w:t>2</w:t>
            </w:r>
          </w:p>
        </w:tc>
        <w:tc>
          <w:tcPr>
            <w:tcW w:w="4394" w:type="dxa"/>
          </w:tcPr>
          <w:p w:rsidR="00BF2CEA" w:rsidRPr="00BF2CEA" w:rsidRDefault="00BF2CEA" w:rsidP="00393128">
            <w:pPr>
              <w:pStyle w:val="12pt"/>
            </w:pPr>
            <w:r>
              <w:t>15</w:t>
            </w:r>
          </w:p>
        </w:tc>
        <w:tc>
          <w:tcPr>
            <w:tcW w:w="4075" w:type="dxa"/>
          </w:tcPr>
          <w:p w:rsidR="00BF2CEA" w:rsidRPr="00BF2CEA" w:rsidRDefault="00BF2CEA" w:rsidP="00393128">
            <w:pPr>
              <w:pStyle w:val="12pt"/>
            </w:pPr>
            <w:r>
              <w:t>0,5</w:t>
            </w:r>
          </w:p>
        </w:tc>
      </w:tr>
      <w:tr w:rsidR="00BF2CEA" w:rsidTr="00C565AB">
        <w:tc>
          <w:tcPr>
            <w:tcW w:w="1101" w:type="dxa"/>
          </w:tcPr>
          <w:p w:rsidR="00BF2CEA" w:rsidRPr="00C565AB" w:rsidRDefault="00BF2CEA" w:rsidP="00393128">
            <w:pPr>
              <w:pStyle w:val="ac"/>
            </w:pPr>
            <w:r w:rsidRPr="00C565AB">
              <w:t>3</w:t>
            </w:r>
          </w:p>
        </w:tc>
        <w:tc>
          <w:tcPr>
            <w:tcW w:w="4394" w:type="dxa"/>
          </w:tcPr>
          <w:p w:rsidR="00BF2CEA" w:rsidRPr="00BF2CEA" w:rsidRDefault="00BF2CEA" w:rsidP="00393128">
            <w:pPr>
              <w:pStyle w:val="12pt"/>
            </w:pPr>
            <w:r>
              <w:t>30</w:t>
            </w:r>
          </w:p>
        </w:tc>
        <w:tc>
          <w:tcPr>
            <w:tcW w:w="4075" w:type="dxa"/>
          </w:tcPr>
          <w:p w:rsidR="00BF2CEA" w:rsidRPr="00BF2CEA" w:rsidRDefault="00BF2CEA" w:rsidP="00393128">
            <w:pPr>
              <w:pStyle w:val="12pt"/>
            </w:pPr>
            <w:r>
              <w:t>0,86</w:t>
            </w:r>
          </w:p>
        </w:tc>
      </w:tr>
      <w:tr w:rsidR="00BF2CEA" w:rsidTr="00C565AB">
        <w:tc>
          <w:tcPr>
            <w:tcW w:w="1101" w:type="dxa"/>
          </w:tcPr>
          <w:p w:rsidR="00BF2CEA" w:rsidRPr="00BF2CEA" w:rsidRDefault="00BF2CEA" w:rsidP="00393128">
            <w:pPr>
              <w:pStyle w:val="10pt"/>
            </w:pPr>
            <w:r>
              <w:t>4</w:t>
            </w:r>
          </w:p>
        </w:tc>
        <w:tc>
          <w:tcPr>
            <w:tcW w:w="4394" w:type="dxa"/>
          </w:tcPr>
          <w:p w:rsidR="00BF2CEA" w:rsidRPr="00BF2CEA" w:rsidRDefault="00BF2CEA" w:rsidP="00393128">
            <w:pPr>
              <w:pStyle w:val="10pt"/>
            </w:pPr>
            <w:r w:rsidRPr="00BF2CEA">
              <w:t>45(стиль: Текст ТАБЛ_1</w:t>
            </w:r>
            <w:r>
              <w:t>0</w:t>
            </w:r>
            <w:r w:rsidRPr="00BF2CEA">
              <w:t>pt)</w:t>
            </w:r>
          </w:p>
        </w:tc>
        <w:tc>
          <w:tcPr>
            <w:tcW w:w="4075" w:type="dxa"/>
          </w:tcPr>
          <w:p w:rsidR="00BF2CEA" w:rsidRPr="00BF2CEA" w:rsidRDefault="00BF2CEA" w:rsidP="00393128">
            <w:pPr>
              <w:pStyle w:val="10pt"/>
            </w:pPr>
            <w:r w:rsidRPr="00BF2CEA">
              <w:t>1</w:t>
            </w:r>
          </w:p>
        </w:tc>
      </w:tr>
      <w:tr w:rsidR="00BF2CEA" w:rsidTr="00C565AB">
        <w:tc>
          <w:tcPr>
            <w:tcW w:w="1101" w:type="dxa"/>
          </w:tcPr>
          <w:p w:rsidR="00BF2CEA" w:rsidRPr="00BF2CEA" w:rsidRDefault="00BF2CEA" w:rsidP="00393128">
            <w:pPr>
              <w:pStyle w:val="10pt"/>
            </w:pPr>
            <w:r>
              <w:t>5</w:t>
            </w:r>
          </w:p>
        </w:tc>
        <w:tc>
          <w:tcPr>
            <w:tcW w:w="4394" w:type="dxa"/>
          </w:tcPr>
          <w:p w:rsidR="00BF2CEA" w:rsidRPr="00BF2CEA" w:rsidRDefault="00BF2CEA" w:rsidP="00393128">
            <w:pPr>
              <w:pStyle w:val="10pt"/>
            </w:pPr>
            <w:r w:rsidRPr="00BF2CEA">
              <w:t>135</w:t>
            </w:r>
          </w:p>
        </w:tc>
        <w:tc>
          <w:tcPr>
            <w:tcW w:w="4075" w:type="dxa"/>
          </w:tcPr>
          <w:p w:rsidR="00BF2CEA" w:rsidRPr="00BF2CEA" w:rsidRDefault="00BF2CEA" w:rsidP="00393128">
            <w:pPr>
              <w:pStyle w:val="10pt"/>
            </w:pPr>
            <w:r w:rsidRPr="00BF2CEA">
              <w:t>-1</w:t>
            </w:r>
          </w:p>
        </w:tc>
      </w:tr>
    </w:tbl>
    <w:p w:rsidR="004A284F" w:rsidRPr="00AD1E2E" w:rsidRDefault="004A284F" w:rsidP="00393128"/>
    <w:p w:rsidR="005A0586" w:rsidRDefault="004A284F" w:rsidP="00393128">
      <w:pPr>
        <w:pStyle w:val="af5"/>
      </w:pPr>
      <w:r w:rsidRPr="00AD1E2E">
        <w:t xml:space="preserve">Список використаних джерел </w:t>
      </w:r>
    </w:p>
    <w:p w:rsidR="002A0836" w:rsidRDefault="002A0836" w:rsidP="00393128">
      <w:pPr>
        <w:pStyle w:val="ac"/>
      </w:pPr>
      <w:r>
        <w:t xml:space="preserve">Текст статті має містити посилання на використанні джерела. Посилання виконується шляхом </w:t>
      </w:r>
      <w:r w:rsidR="001C0FED">
        <w:t xml:space="preserve">простого </w:t>
      </w:r>
      <w:proofErr w:type="spellStart"/>
      <w:r>
        <w:t>указання</w:t>
      </w:r>
      <w:proofErr w:type="spellEnd"/>
      <w:r>
        <w:t xml:space="preserve"> порядкового номера джерела у квадратних дужках,</w:t>
      </w:r>
      <w:r w:rsidR="00272026" w:rsidRPr="00272026">
        <w:rPr>
          <w:lang w:val="ru-RU"/>
        </w:rPr>
        <w:t xml:space="preserve"> </w:t>
      </w:r>
      <w:r>
        <w:t xml:space="preserve">наприклад, </w:t>
      </w:r>
      <w:r w:rsidRPr="002A0836">
        <w:rPr>
          <w:lang w:val="ru-RU"/>
        </w:rPr>
        <w:t>[1], [2-4]</w:t>
      </w:r>
      <w:r>
        <w:t>. Нумерація джерел здійснюється в порядку їх згадування.</w:t>
      </w:r>
    </w:p>
    <w:p w:rsidR="007225A5" w:rsidRDefault="007225A5" w:rsidP="00393128">
      <w:pPr>
        <w:pStyle w:val="ac"/>
        <w:rPr>
          <w:b/>
          <w:color w:val="C00000"/>
        </w:rPr>
      </w:pPr>
      <w:r w:rsidRPr="007225A5">
        <w:t>Список використаних джерел має містити не менше 3-ох і не більше 7-ми джерел, оформлених  відповідно до ДСТУ 8302:2015 або в стилі APA</w:t>
      </w:r>
      <w:r w:rsidRPr="007225A5">
        <w:noBreakHyphen/>
        <w:t xml:space="preserve">1,2 (рекомендуємо використання бібліографічних менеджерів, таких як </w:t>
      </w:r>
      <w:hyperlink r:id="rId30" w:tgtFrame="_blank" w:tooltip="Opens external link in new window" w:history="1">
        <w:proofErr w:type="spellStart"/>
        <w:r w:rsidRPr="007225A5">
          <w:t>Mendeley</w:t>
        </w:r>
        <w:proofErr w:type="spellEnd"/>
      </w:hyperlink>
      <w:r w:rsidRPr="007225A5">
        <w:t xml:space="preserve">, </w:t>
      </w:r>
      <w:proofErr w:type="spellStart"/>
      <w:r w:rsidRPr="007225A5">
        <w:t>Zotero</w:t>
      </w:r>
      <w:proofErr w:type="spellEnd"/>
      <w:r w:rsidRPr="007225A5">
        <w:t xml:space="preserve">, </w:t>
      </w:r>
      <w:proofErr w:type="spellStart"/>
      <w:r w:rsidRPr="007225A5">
        <w:t>EndNote</w:t>
      </w:r>
      <w:proofErr w:type="spellEnd"/>
      <w:r w:rsidRPr="007225A5">
        <w:t xml:space="preserve"> та ін.). </w:t>
      </w:r>
      <w:r w:rsidRPr="007225A5">
        <w:rPr>
          <w:b/>
          <w:color w:val="C00000"/>
        </w:rPr>
        <w:t>Кількість посилань на роботи співавторів чи наукового керівника не має перевищувати:</w:t>
      </w:r>
    </w:p>
    <w:p w:rsidR="007225A5" w:rsidRDefault="007225A5" w:rsidP="00393128">
      <w:pPr>
        <w:pStyle w:val="ac"/>
      </w:pPr>
      <w:r w:rsidRPr="007225A5">
        <w:t xml:space="preserve">до 4 використаних джерел – </w:t>
      </w:r>
      <w:proofErr w:type="spellStart"/>
      <w:r>
        <w:t>макс</w:t>
      </w:r>
      <w:proofErr w:type="spellEnd"/>
      <w:r>
        <w:t xml:space="preserve">. </w:t>
      </w:r>
      <w:r w:rsidRPr="007225A5">
        <w:t>1</w:t>
      </w:r>
      <w:r>
        <w:t>;</w:t>
      </w:r>
      <w:r w:rsidRPr="007225A5">
        <w:t xml:space="preserve"> </w:t>
      </w:r>
    </w:p>
    <w:p w:rsidR="007225A5" w:rsidRDefault="007225A5" w:rsidP="00393128">
      <w:pPr>
        <w:pStyle w:val="ac"/>
      </w:pPr>
      <w:r w:rsidRPr="007225A5">
        <w:t>5-6</w:t>
      </w:r>
      <w:r>
        <w:t xml:space="preserve"> </w:t>
      </w:r>
      <w:r w:rsidRPr="007225A5">
        <w:t xml:space="preserve">використаних </w:t>
      </w:r>
      <w:r>
        <w:t xml:space="preserve">джерел – </w:t>
      </w:r>
      <w:proofErr w:type="spellStart"/>
      <w:r>
        <w:t>макс</w:t>
      </w:r>
      <w:proofErr w:type="spellEnd"/>
      <w:r>
        <w:t>. 2;</w:t>
      </w:r>
    </w:p>
    <w:p w:rsidR="007225A5" w:rsidRPr="007225A5" w:rsidRDefault="007225A5" w:rsidP="00393128">
      <w:pPr>
        <w:pStyle w:val="ac"/>
      </w:pPr>
      <w:r w:rsidRPr="007225A5">
        <w:t xml:space="preserve">7 використаних джерел – </w:t>
      </w:r>
      <w:proofErr w:type="spellStart"/>
      <w:r w:rsidRPr="007225A5">
        <w:t>макс</w:t>
      </w:r>
      <w:proofErr w:type="spellEnd"/>
      <w:r w:rsidRPr="007225A5">
        <w:t>. 3!!!</w:t>
      </w:r>
    </w:p>
    <w:p w:rsidR="000517CC" w:rsidRDefault="000517CC" w:rsidP="00393128">
      <w:pPr>
        <w:pStyle w:val="ac"/>
      </w:pPr>
      <w:r>
        <w:t xml:space="preserve">Також дуже зручним є використання пошукової системи </w:t>
      </w:r>
      <w:proofErr w:type="spellStart"/>
      <w:r>
        <w:t>Goog</w:t>
      </w:r>
      <w:proofErr w:type="spellEnd"/>
      <w:r>
        <w:rPr>
          <w:lang w:val="en-US"/>
        </w:rPr>
        <w:t>le</w:t>
      </w:r>
      <w:r w:rsidRPr="000517CC">
        <w:t xml:space="preserve"> </w:t>
      </w:r>
      <w:r>
        <w:rPr>
          <w:lang w:val="en-US"/>
        </w:rPr>
        <w:t>Scholar</w:t>
      </w:r>
      <w:r>
        <w:t>, яка дозволяє виконати цитування знайденого джерела відповідно до одного із широковживаних стандартів: MLA</w:t>
      </w:r>
      <w:r w:rsidRPr="000517CC">
        <w:t>,</w:t>
      </w:r>
      <w:r>
        <w:t xml:space="preserve"> </w:t>
      </w:r>
      <w:r>
        <w:rPr>
          <w:lang w:val="en-US"/>
        </w:rPr>
        <w:t>APA</w:t>
      </w:r>
      <w:r w:rsidRPr="000517CC">
        <w:t xml:space="preserve">, </w:t>
      </w:r>
      <w:r>
        <w:rPr>
          <w:lang w:val="en-US"/>
        </w:rPr>
        <w:t>IEEE</w:t>
      </w:r>
      <w:r w:rsidRPr="000517CC">
        <w:t xml:space="preserve">, </w:t>
      </w:r>
      <w:r>
        <w:rPr>
          <w:lang w:val="en-US"/>
        </w:rPr>
        <w:t>ISO</w:t>
      </w:r>
      <w:r w:rsidRPr="000517CC">
        <w:t xml:space="preserve">, </w:t>
      </w:r>
      <w:r>
        <w:t xml:space="preserve">ГОСТ. Нижче приведений приклад оформленого списку використаних джерел. Після даного списку приведені приклади бібліографічного опису джерел відповідно до </w:t>
      </w:r>
      <w:r w:rsidRPr="008B260B">
        <w:t>ДСТУ 8302:2015</w:t>
      </w:r>
      <w:r>
        <w:t>, що найчастіше зустрічаються у практиці написання статей.</w:t>
      </w:r>
    </w:p>
    <w:p w:rsidR="007E6625" w:rsidRDefault="007E6625" w:rsidP="00393128">
      <w:pPr>
        <w:pStyle w:val="ac"/>
      </w:pPr>
      <w:r w:rsidRPr="007E6625">
        <w:t>Безпосередньо перелік джерел оформлюється за допомогою стиля «Джерела» та «</w:t>
      </w:r>
      <w:proofErr w:type="spellStart"/>
      <w:r w:rsidRPr="007E6625">
        <w:t>Дж-ла</w:t>
      </w:r>
      <w:proofErr w:type="spellEnd"/>
      <w:r w:rsidRPr="007E6625">
        <w:t>. Назва заходу;журналу». Стиль налаштований таким чином, що нумерація джерел виконується автоматично після натискання клавіші «ENTER»</w:t>
      </w:r>
    </w:p>
    <w:p w:rsidR="007E6625" w:rsidRDefault="007E6625" w:rsidP="00393128">
      <w:pPr>
        <w:pStyle w:val="ac"/>
      </w:pPr>
    </w:p>
    <w:p w:rsidR="007E6625" w:rsidRPr="00C5123A" w:rsidRDefault="007E6625" w:rsidP="00393128">
      <w:pPr>
        <w:pStyle w:val="a"/>
      </w:pPr>
      <w:r w:rsidRPr="00C5123A">
        <w:t xml:space="preserve">В. Ю. Рудик, М. Ф. Терещенко, та Т. О. Рудик, «Спосіб адаптивної магнітотерапії», </w:t>
      </w:r>
      <w:r w:rsidRPr="00961412">
        <w:rPr>
          <w:rStyle w:val="-"/>
          <w:lang w:val="uk-UA"/>
        </w:rPr>
        <w:t>Вісник НТТУ «КПІ». Серія приладобудування</w:t>
      </w:r>
      <w:r>
        <w:rPr>
          <w:rStyle w:val="-"/>
          <w:lang w:val="uk-UA"/>
        </w:rPr>
        <w:t xml:space="preserve"> (СТИЛЬ: </w:t>
      </w:r>
      <w:proofErr w:type="spellStart"/>
      <w:r w:rsidRPr="00961412">
        <w:rPr>
          <w:rStyle w:val="-"/>
          <w:lang w:val="uk-UA"/>
        </w:rPr>
        <w:t>Дж-</w:t>
      </w:r>
      <w:r w:rsidRPr="00961412">
        <w:rPr>
          <w:rStyle w:val="-"/>
          <w:lang w:val="uk-UA"/>
        </w:rPr>
        <w:lastRenderedPageBreak/>
        <w:t>ла</w:t>
      </w:r>
      <w:proofErr w:type="spellEnd"/>
      <w:r w:rsidRPr="00961412">
        <w:rPr>
          <w:rStyle w:val="-"/>
          <w:lang w:val="uk-UA"/>
        </w:rPr>
        <w:t>. Назва заходу;журналу</w:t>
      </w:r>
      <w:r>
        <w:rPr>
          <w:rStyle w:val="-"/>
          <w:lang w:val="uk-UA"/>
        </w:rPr>
        <w:t>)</w:t>
      </w:r>
      <w:r w:rsidRPr="00C5123A">
        <w:t>, №</w:t>
      </w:r>
      <w:r>
        <w:t> </w:t>
      </w:r>
      <w:r w:rsidRPr="00C5123A">
        <w:t>51(1), с.139-144, 2016. (</w:t>
      </w:r>
      <w:r w:rsidRPr="00C5123A">
        <w:rPr>
          <w:caps/>
        </w:rPr>
        <w:t>стиль:</w:t>
      </w:r>
      <w:r>
        <w:rPr>
          <w:lang w:val="en-US"/>
        </w:rPr>
        <w:t> </w:t>
      </w:r>
      <w:r w:rsidRPr="00C5123A">
        <w:t>Джер</w:t>
      </w:r>
      <w:r>
        <w:t>е</w:t>
      </w:r>
      <w:r w:rsidRPr="00C5123A">
        <w:t>ла)</w:t>
      </w:r>
    </w:p>
    <w:p w:rsidR="007E6625" w:rsidRDefault="007E6625" w:rsidP="00393128">
      <w:pPr>
        <w:pStyle w:val="a"/>
      </w:pPr>
      <w:r w:rsidRPr="00C5123A">
        <w:t xml:space="preserve">В. Ю. Рудик, М. Ф. Терещенко, Т. О. Рудик, та М. В. </w:t>
      </w:r>
      <w:proofErr w:type="spellStart"/>
      <w:r w:rsidRPr="00C5123A">
        <w:t>Чухраєв</w:t>
      </w:r>
      <w:proofErr w:type="spellEnd"/>
      <w:r w:rsidRPr="00C5123A">
        <w:t xml:space="preserve">, «Апарат магнітотерапії «МИТ-11Т» з температурним реле», </w:t>
      </w:r>
      <w:r w:rsidRPr="00961412">
        <w:rPr>
          <w:rStyle w:val="-"/>
        </w:rPr>
        <w:t>XVI</w:t>
      </w:r>
      <w:r w:rsidRPr="00961412">
        <w:rPr>
          <w:rStyle w:val="-"/>
          <w:lang w:val="uk-UA"/>
        </w:rPr>
        <w:t xml:space="preserve"> Міжнародній науково-технічній конференції «Фізичні процеси та поля технічних і біологічних об’єктів»</w:t>
      </w:r>
      <w:r>
        <w:rPr>
          <w:rStyle w:val="-"/>
          <w:lang w:val="uk-UA"/>
        </w:rPr>
        <w:t xml:space="preserve"> (СТИЛЬ: </w:t>
      </w:r>
      <w:proofErr w:type="spellStart"/>
      <w:r w:rsidRPr="00961412">
        <w:rPr>
          <w:rStyle w:val="-"/>
          <w:lang w:val="uk-UA"/>
        </w:rPr>
        <w:t>Дж-ла</w:t>
      </w:r>
      <w:proofErr w:type="spellEnd"/>
      <w:r w:rsidRPr="00961412">
        <w:rPr>
          <w:rStyle w:val="-"/>
          <w:lang w:val="uk-UA"/>
        </w:rPr>
        <w:t>. Назва заходу;журналу</w:t>
      </w:r>
      <w:r>
        <w:rPr>
          <w:rStyle w:val="-"/>
          <w:lang w:val="uk-UA"/>
        </w:rPr>
        <w:t>)</w:t>
      </w:r>
      <w:r w:rsidRPr="00C5123A">
        <w:t xml:space="preserve">, Кременчук, 2017, </w:t>
      </w:r>
      <w:r w:rsidRPr="00126B10">
        <w:rPr>
          <w:lang w:val="en-US"/>
        </w:rPr>
        <w:t>c</w:t>
      </w:r>
      <w:r w:rsidRPr="00C5123A">
        <w:t>. 82 - 84.</w:t>
      </w:r>
    </w:p>
    <w:p w:rsidR="005A0586" w:rsidRPr="00AD1E2E" w:rsidRDefault="005A0586" w:rsidP="00393128">
      <w:pPr>
        <w:pStyle w:val="a"/>
      </w:pPr>
      <w:proofErr w:type="spellStart"/>
      <w:r w:rsidRPr="00AD1E2E">
        <w:t>Справочник</w:t>
      </w:r>
      <w:proofErr w:type="spellEnd"/>
      <w:r w:rsidRPr="00AD1E2E">
        <w:t xml:space="preserve"> по </w:t>
      </w:r>
      <w:proofErr w:type="spellStart"/>
      <w:r w:rsidRPr="00AD1E2E">
        <w:t>радиолокации</w:t>
      </w:r>
      <w:proofErr w:type="spellEnd"/>
      <w:r w:rsidRPr="00AD1E2E">
        <w:t xml:space="preserve">. </w:t>
      </w:r>
      <w:proofErr w:type="spellStart"/>
      <w:r w:rsidRPr="00AD1E2E">
        <w:t>Под</w:t>
      </w:r>
      <w:proofErr w:type="spellEnd"/>
      <w:r w:rsidRPr="00AD1E2E">
        <w:t xml:space="preserve"> ред. М. </w:t>
      </w:r>
      <w:proofErr w:type="spellStart"/>
      <w:r w:rsidRPr="00AD1E2E">
        <w:t>Сколника</w:t>
      </w:r>
      <w:proofErr w:type="spellEnd"/>
      <w:r w:rsidRPr="00AD1E2E">
        <w:t xml:space="preserve">. Нью-Йорк, 1970: Пер с англ.(в </w:t>
      </w:r>
      <w:proofErr w:type="spellStart"/>
      <w:r w:rsidRPr="00AD1E2E">
        <w:t>четырех</w:t>
      </w:r>
      <w:proofErr w:type="spellEnd"/>
      <w:r w:rsidRPr="00AD1E2E">
        <w:t xml:space="preserve"> томах) / </w:t>
      </w:r>
      <w:r w:rsidRPr="00834814">
        <w:rPr>
          <w:rStyle w:val="-"/>
          <w:lang w:val="ru-RU"/>
        </w:rPr>
        <w:t>Под общей ред. К.Н. Трофимова; Том 3. Радиолокационные устройства и системы</w:t>
      </w:r>
      <w:proofErr w:type="gramStart"/>
      <w:r w:rsidRPr="00AD1E2E">
        <w:t xml:space="preserve"> / </w:t>
      </w:r>
      <w:proofErr w:type="spellStart"/>
      <w:r w:rsidRPr="00AD1E2E">
        <w:t>П</w:t>
      </w:r>
      <w:proofErr w:type="gramEnd"/>
      <w:r w:rsidRPr="00AD1E2E">
        <w:t>од</w:t>
      </w:r>
      <w:proofErr w:type="spellEnd"/>
      <w:r w:rsidRPr="00AD1E2E">
        <w:t xml:space="preserve"> ред. А.С. </w:t>
      </w:r>
      <w:proofErr w:type="spellStart"/>
      <w:r w:rsidRPr="00AD1E2E">
        <w:t>Винницкого</w:t>
      </w:r>
      <w:proofErr w:type="spellEnd"/>
      <w:r w:rsidRPr="00AD1E2E">
        <w:t xml:space="preserve">. – М.: Сов. </w:t>
      </w:r>
      <w:proofErr w:type="spellStart"/>
      <w:r w:rsidRPr="00AD1E2E">
        <w:t>Радио</w:t>
      </w:r>
      <w:proofErr w:type="spellEnd"/>
      <w:r w:rsidRPr="00AD1E2E">
        <w:t xml:space="preserve">, 1978. – 528 с. </w:t>
      </w:r>
    </w:p>
    <w:p w:rsidR="00BF20EB" w:rsidRDefault="005A0586" w:rsidP="00393128">
      <w:pPr>
        <w:pStyle w:val="a"/>
      </w:pPr>
      <w:r w:rsidRPr="00AD1E2E">
        <w:t>Маєвський С.М. Основи побудови систем аналізу сигналів у неруйнівному контролі / С.М. Маєвський,  В.П. Бабак, Л.М. Щербак. – К.: Либідь, 1993. – 200 с.</w:t>
      </w:r>
    </w:p>
    <w:p w:rsidR="00AC71CF" w:rsidRDefault="00BF20EB" w:rsidP="00393128">
      <w:pPr>
        <w:pStyle w:val="a"/>
      </w:pPr>
      <w:proofErr w:type="spellStart"/>
      <w:r w:rsidRPr="00BF20EB">
        <w:t>Лакоза</w:t>
      </w:r>
      <w:proofErr w:type="spellEnd"/>
      <w:r w:rsidRPr="00BF20EB">
        <w:t xml:space="preserve"> С.Л. Побудова </w:t>
      </w:r>
      <w:proofErr w:type="spellStart"/>
      <w:r w:rsidRPr="00BF20EB">
        <w:t>курсовертикалі</w:t>
      </w:r>
      <w:proofErr w:type="spellEnd"/>
      <w:r w:rsidRPr="00BF20EB">
        <w:t xml:space="preserve"> з розділенням каналів корекції. Частина 1: Теоретичні основи розділення  каналів корекції [Текст] / С.Л. </w:t>
      </w:r>
      <w:proofErr w:type="spellStart"/>
      <w:r w:rsidRPr="00BF20EB">
        <w:t>Лакоза</w:t>
      </w:r>
      <w:proofErr w:type="spellEnd"/>
      <w:r w:rsidRPr="00BF20EB">
        <w:t xml:space="preserve">, В.В. Мелешко // </w:t>
      </w:r>
      <w:r w:rsidRPr="00834814">
        <w:rPr>
          <w:rStyle w:val="-"/>
          <w:lang w:val="uk-UA"/>
        </w:rPr>
        <w:t>Вісник НТУУ «КПІ», серія Приладобудування</w:t>
      </w:r>
      <w:r w:rsidRPr="00BF20EB">
        <w:t>. -2013. – вип.46. – с.5-13.</w:t>
      </w:r>
    </w:p>
    <w:p w:rsidR="00AC71CF" w:rsidRPr="00AC71CF" w:rsidRDefault="00AC71CF" w:rsidP="00393128">
      <w:pPr>
        <w:pStyle w:val="a"/>
      </w:pPr>
      <w:proofErr w:type="spellStart"/>
      <w:r w:rsidRPr="00AC71CF">
        <w:t>Rehbinder</w:t>
      </w:r>
      <w:proofErr w:type="spellEnd"/>
      <w:r w:rsidRPr="00AC71CF">
        <w:t xml:space="preserve">, H., &amp; </w:t>
      </w:r>
      <w:proofErr w:type="spellStart"/>
      <w:r w:rsidRPr="00AC71CF">
        <w:t>Hu</w:t>
      </w:r>
      <w:proofErr w:type="spellEnd"/>
      <w:r w:rsidRPr="00AC71CF">
        <w:t>, X. (2004). Drift-</w:t>
      </w:r>
      <w:proofErr w:type="spellStart"/>
      <w:r w:rsidRPr="00AC71CF">
        <w:t>free</w:t>
      </w:r>
      <w:proofErr w:type="spellEnd"/>
      <w:r w:rsidRPr="00AC71CF">
        <w:t xml:space="preserve"> </w:t>
      </w:r>
      <w:proofErr w:type="spellStart"/>
      <w:r w:rsidRPr="00AC71CF">
        <w:t>attitude</w:t>
      </w:r>
      <w:proofErr w:type="spellEnd"/>
      <w:r w:rsidRPr="00AC71CF">
        <w:t xml:space="preserve"> </w:t>
      </w:r>
      <w:proofErr w:type="spellStart"/>
      <w:r w:rsidRPr="00AC71CF">
        <w:t>estimation</w:t>
      </w:r>
      <w:proofErr w:type="spellEnd"/>
      <w:r w:rsidRPr="00AC71CF">
        <w:t xml:space="preserve"> </w:t>
      </w:r>
      <w:proofErr w:type="spellStart"/>
      <w:r w:rsidRPr="00AC71CF">
        <w:t>for</w:t>
      </w:r>
      <w:proofErr w:type="spellEnd"/>
      <w:r w:rsidRPr="00AC71CF">
        <w:t xml:space="preserve"> </w:t>
      </w:r>
      <w:proofErr w:type="spellStart"/>
      <w:r w:rsidRPr="00AC71CF">
        <w:t>accelerated</w:t>
      </w:r>
      <w:proofErr w:type="spellEnd"/>
      <w:r w:rsidRPr="00AC71CF">
        <w:t xml:space="preserve"> </w:t>
      </w:r>
      <w:proofErr w:type="spellStart"/>
      <w:r w:rsidRPr="00AC71CF">
        <w:t>rigid</w:t>
      </w:r>
      <w:proofErr w:type="spellEnd"/>
      <w:r w:rsidRPr="00AC71CF">
        <w:t xml:space="preserve"> </w:t>
      </w:r>
      <w:proofErr w:type="spellStart"/>
      <w:r w:rsidRPr="00AC71CF">
        <w:t>bodies</w:t>
      </w:r>
      <w:proofErr w:type="spellEnd"/>
      <w:r w:rsidRPr="00AC71CF">
        <w:t xml:space="preserve">. </w:t>
      </w:r>
      <w:proofErr w:type="spellStart"/>
      <w:r w:rsidRPr="007E6625">
        <w:rPr>
          <w:rStyle w:val="-"/>
        </w:rPr>
        <w:t>Automatica</w:t>
      </w:r>
      <w:proofErr w:type="spellEnd"/>
      <w:r w:rsidRPr="007E6625">
        <w:rPr>
          <w:rStyle w:val="-"/>
        </w:rPr>
        <w:t>, 40(4)</w:t>
      </w:r>
      <w:r w:rsidRPr="00AC71CF">
        <w:t>, 653-659.</w:t>
      </w:r>
    </w:p>
    <w:p w:rsidR="000517CC" w:rsidRDefault="00BF20EB" w:rsidP="00393128">
      <w:pPr>
        <w:pStyle w:val="a"/>
      </w:pPr>
      <w:r w:rsidRPr="00C46916">
        <w:t xml:space="preserve">Мелешко В.В. </w:t>
      </w:r>
      <w:proofErr w:type="spellStart"/>
      <w:r w:rsidRPr="00C46916">
        <w:t>Бесплатформенные</w:t>
      </w:r>
      <w:proofErr w:type="spellEnd"/>
      <w:r w:rsidRPr="00C46916">
        <w:t xml:space="preserve"> </w:t>
      </w:r>
      <w:proofErr w:type="spellStart"/>
      <w:r w:rsidRPr="00C46916">
        <w:t>инерциальные</w:t>
      </w:r>
      <w:proofErr w:type="spellEnd"/>
      <w:r w:rsidRPr="00C46916">
        <w:t xml:space="preserve"> </w:t>
      </w:r>
      <w:proofErr w:type="spellStart"/>
      <w:r w:rsidRPr="00C46916">
        <w:t>навигационные</w:t>
      </w:r>
      <w:proofErr w:type="spellEnd"/>
      <w:r w:rsidRPr="00C46916">
        <w:t xml:space="preserve"> </w:t>
      </w:r>
      <w:proofErr w:type="spellStart"/>
      <w:r w:rsidRPr="00C46916">
        <w:t>системы</w:t>
      </w:r>
      <w:proofErr w:type="spellEnd"/>
      <w:r w:rsidRPr="00C46916">
        <w:t xml:space="preserve"> : [</w:t>
      </w:r>
      <w:proofErr w:type="spellStart"/>
      <w:r w:rsidRPr="00C46916">
        <w:t>Учебное</w:t>
      </w:r>
      <w:proofErr w:type="spellEnd"/>
      <w:r w:rsidRPr="00C46916">
        <w:t xml:space="preserve"> </w:t>
      </w:r>
      <w:proofErr w:type="spellStart"/>
      <w:r w:rsidRPr="00C46916">
        <w:t>пособие</w:t>
      </w:r>
      <w:proofErr w:type="spellEnd"/>
      <w:r w:rsidRPr="00C46916">
        <w:t>] / В.В. Мелешко, О.И. Нестеренко. –</w:t>
      </w:r>
      <w:r w:rsidRPr="00834814">
        <w:rPr>
          <w:rStyle w:val="-"/>
          <w:lang w:val="ru-RU"/>
        </w:rPr>
        <w:t xml:space="preserve">Кировоград: </w:t>
      </w:r>
      <w:proofErr w:type="spellStart"/>
      <w:r w:rsidRPr="00834814">
        <w:rPr>
          <w:rStyle w:val="-"/>
          <w:lang w:val="ru-RU"/>
        </w:rPr>
        <w:t>Полимед-Сервис</w:t>
      </w:r>
      <w:proofErr w:type="spellEnd"/>
      <w:r w:rsidRPr="00C46916">
        <w:t>, 2011. – 172с.</w:t>
      </w:r>
    </w:p>
    <w:p w:rsidR="00BF20EB" w:rsidRDefault="00BF20EB" w:rsidP="00393128">
      <w:pPr>
        <w:pStyle w:val="a"/>
      </w:pPr>
      <w:proofErr w:type="spellStart"/>
      <w:r w:rsidRPr="000517CC">
        <w:t>Choukroun</w:t>
      </w:r>
      <w:proofErr w:type="spellEnd"/>
      <w:r w:rsidRPr="000517CC">
        <w:t xml:space="preserve"> </w:t>
      </w:r>
      <w:proofErr w:type="spellStart"/>
      <w:r w:rsidRPr="000517CC">
        <w:t>Daniel</w:t>
      </w:r>
      <w:proofErr w:type="spellEnd"/>
      <w:r w:rsidRPr="000517CC">
        <w:t xml:space="preserve">. </w:t>
      </w:r>
      <w:proofErr w:type="spellStart"/>
      <w:r w:rsidRPr="000517CC">
        <w:t>Novel</w:t>
      </w:r>
      <w:proofErr w:type="spellEnd"/>
      <w:r w:rsidRPr="000517CC">
        <w:t xml:space="preserve"> </w:t>
      </w:r>
      <w:proofErr w:type="spellStart"/>
      <w:r w:rsidRPr="000517CC">
        <w:t>Methods</w:t>
      </w:r>
      <w:proofErr w:type="spellEnd"/>
      <w:r w:rsidRPr="000517CC">
        <w:t xml:space="preserve"> </w:t>
      </w:r>
      <w:proofErr w:type="spellStart"/>
      <w:r w:rsidRPr="000517CC">
        <w:t>for</w:t>
      </w:r>
      <w:proofErr w:type="spellEnd"/>
      <w:r w:rsidRPr="000517CC">
        <w:t xml:space="preserve"> </w:t>
      </w:r>
      <w:proofErr w:type="spellStart"/>
      <w:r w:rsidRPr="000517CC">
        <w:t>Attitude</w:t>
      </w:r>
      <w:proofErr w:type="spellEnd"/>
      <w:r w:rsidRPr="000517CC">
        <w:t xml:space="preserve"> </w:t>
      </w:r>
      <w:proofErr w:type="spellStart"/>
      <w:r w:rsidRPr="000517CC">
        <w:t>Determination</w:t>
      </w:r>
      <w:proofErr w:type="spellEnd"/>
      <w:r w:rsidRPr="000517CC">
        <w:t xml:space="preserve"> </w:t>
      </w:r>
      <w:proofErr w:type="spellStart"/>
      <w:r w:rsidRPr="000517CC">
        <w:t>Using</w:t>
      </w:r>
      <w:proofErr w:type="spellEnd"/>
      <w:r w:rsidRPr="000517CC">
        <w:t xml:space="preserve"> </w:t>
      </w:r>
      <w:proofErr w:type="spellStart"/>
      <w:r w:rsidRPr="000517CC">
        <w:t>Vector</w:t>
      </w:r>
      <w:proofErr w:type="spellEnd"/>
      <w:r w:rsidRPr="000517CC">
        <w:t xml:space="preserve"> </w:t>
      </w:r>
      <w:proofErr w:type="spellStart"/>
      <w:r w:rsidRPr="000517CC">
        <w:t>Observations</w:t>
      </w:r>
      <w:proofErr w:type="spellEnd"/>
      <w:r w:rsidRPr="000517CC">
        <w:t xml:space="preserve">. </w:t>
      </w:r>
      <w:r w:rsidRPr="007E6625">
        <w:rPr>
          <w:rStyle w:val="-"/>
        </w:rPr>
        <w:t>Diss. Israel Institute of Technology, 2003. Haifa</w:t>
      </w:r>
      <w:r w:rsidRPr="000517CC">
        <w:t xml:space="preserve">: </w:t>
      </w:r>
      <w:proofErr w:type="spellStart"/>
      <w:proofErr w:type="gramStart"/>
      <w:r w:rsidRPr="000517CC">
        <w:t>n.p</w:t>
      </w:r>
      <w:proofErr w:type="spellEnd"/>
      <w:proofErr w:type="gramEnd"/>
      <w:r w:rsidRPr="000517CC">
        <w:t xml:space="preserve">., 2003. </w:t>
      </w:r>
      <w:proofErr w:type="spellStart"/>
      <w:r w:rsidRPr="000517CC">
        <w:t>Web</w:t>
      </w:r>
      <w:proofErr w:type="spellEnd"/>
      <w:r w:rsidRPr="000517CC">
        <w:t>.</w:t>
      </w:r>
    </w:p>
    <w:p w:rsidR="00E12616" w:rsidRPr="00E12616" w:rsidRDefault="00E12616" w:rsidP="00393128">
      <w:pPr>
        <w:pStyle w:val="ac"/>
      </w:pPr>
    </w:p>
    <w:p w:rsidR="00E12616" w:rsidRPr="00824464" w:rsidRDefault="00824464" w:rsidP="00393128">
      <w:pPr>
        <w:pStyle w:val="af6"/>
      </w:pPr>
      <w:r>
        <w:t xml:space="preserve">Наук. керівник – </w:t>
      </w:r>
      <w:proofErr w:type="spellStart"/>
      <w:r>
        <w:t>д.т.н</w:t>
      </w:r>
      <w:proofErr w:type="spellEnd"/>
      <w:r>
        <w:t>., проф. Петров В.А.</w:t>
      </w:r>
    </w:p>
    <w:p w:rsidR="005A0586" w:rsidRPr="00E12616" w:rsidRDefault="005A0586" w:rsidP="00393128">
      <w:pPr>
        <w:pStyle w:val="ac"/>
      </w:pPr>
    </w:p>
    <w:p w:rsidR="003B0185" w:rsidRDefault="002E0617" w:rsidP="00393128">
      <w:pPr>
        <w:pStyle w:val="af5"/>
      </w:pPr>
      <w:r w:rsidRPr="003B0185">
        <w:t>Приклади бібліографічного опису</w:t>
      </w:r>
    </w:p>
    <w:p w:rsidR="002E0617" w:rsidRPr="003B0185" w:rsidRDefault="002E0617" w:rsidP="00393128">
      <w:pPr>
        <w:pStyle w:val="af4"/>
      </w:pPr>
      <w:r w:rsidRPr="003B0185">
        <w:t>Книги:</w:t>
      </w:r>
    </w:p>
    <w:p w:rsidR="002E0617" w:rsidRPr="003B0185" w:rsidRDefault="002E0617" w:rsidP="00393128">
      <w:pPr>
        <w:pStyle w:val="ac"/>
      </w:pPr>
      <w:r w:rsidRPr="003B0185">
        <w:t>Один автор</w:t>
      </w:r>
    </w:p>
    <w:p w:rsidR="002E0617" w:rsidRPr="003B0185" w:rsidRDefault="002E0617" w:rsidP="00393128">
      <w:pPr>
        <w:pStyle w:val="ac"/>
      </w:pPr>
      <w:proofErr w:type="spellStart"/>
      <w:r w:rsidRPr="003B0185">
        <w:t>Горкавий</w:t>
      </w:r>
      <w:proofErr w:type="spellEnd"/>
      <w:r w:rsidRPr="003B0185">
        <w:t xml:space="preserve">, В. К. Статистика : </w:t>
      </w:r>
      <w:proofErr w:type="spellStart"/>
      <w:r w:rsidRPr="003B0185">
        <w:t>навч</w:t>
      </w:r>
      <w:proofErr w:type="spellEnd"/>
      <w:r w:rsidRPr="003B0185">
        <w:t xml:space="preserve">. </w:t>
      </w:r>
      <w:proofErr w:type="spellStart"/>
      <w:r w:rsidRPr="003B0185">
        <w:t>посіб</w:t>
      </w:r>
      <w:proofErr w:type="spellEnd"/>
      <w:r w:rsidRPr="003B0185">
        <w:t xml:space="preserve">. / В. К. </w:t>
      </w:r>
      <w:proofErr w:type="spellStart"/>
      <w:r w:rsidRPr="003B0185">
        <w:t>Горкавий</w:t>
      </w:r>
      <w:proofErr w:type="spellEnd"/>
      <w:r w:rsidRPr="003B0185">
        <w:t xml:space="preserve">. — 2-е вид., перероб. і </w:t>
      </w:r>
      <w:proofErr w:type="spellStart"/>
      <w:r w:rsidRPr="003B0185">
        <w:t>доп</w:t>
      </w:r>
      <w:proofErr w:type="spellEnd"/>
      <w:r w:rsidRPr="003B0185">
        <w:t xml:space="preserve">. — К. : </w:t>
      </w:r>
      <w:proofErr w:type="spellStart"/>
      <w:r w:rsidRPr="003B0185">
        <w:t>Алерта</w:t>
      </w:r>
      <w:proofErr w:type="spellEnd"/>
      <w:r w:rsidRPr="003B0185">
        <w:t xml:space="preserve">, 2012. — 608 с. </w:t>
      </w:r>
    </w:p>
    <w:p w:rsidR="002E0617" w:rsidRPr="003B0185" w:rsidRDefault="002E0617" w:rsidP="00393128">
      <w:pPr>
        <w:pStyle w:val="ac"/>
      </w:pPr>
      <w:r w:rsidRPr="003B0185">
        <w:t>Двох авторів</w:t>
      </w:r>
    </w:p>
    <w:p w:rsidR="002E0617" w:rsidRPr="003B0185" w:rsidRDefault="002E0617" w:rsidP="00393128">
      <w:pPr>
        <w:pStyle w:val="ac"/>
      </w:pPr>
      <w:proofErr w:type="spellStart"/>
      <w:r w:rsidRPr="003B0185">
        <w:t>Фаріон</w:t>
      </w:r>
      <w:proofErr w:type="spellEnd"/>
      <w:r w:rsidRPr="003B0185">
        <w:t xml:space="preserve">, І. Д. Управлінський облік : </w:t>
      </w:r>
      <w:proofErr w:type="spellStart"/>
      <w:r w:rsidRPr="003B0185">
        <w:t>підруч</w:t>
      </w:r>
      <w:proofErr w:type="spellEnd"/>
      <w:r w:rsidRPr="003B0185">
        <w:t xml:space="preserve">. / І. Д. </w:t>
      </w:r>
      <w:proofErr w:type="spellStart"/>
      <w:r w:rsidRPr="003B0185">
        <w:t>Фаріон</w:t>
      </w:r>
      <w:proofErr w:type="spellEnd"/>
      <w:r w:rsidRPr="003B0185">
        <w:t xml:space="preserve">, Т. М. Писаренко. — К. : ЦУЛ, 2012. — 792 с. </w:t>
      </w:r>
    </w:p>
    <w:p w:rsidR="002E0617" w:rsidRPr="003B0185" w:rsidRDefault="002E0617" w:rsidP="00393128">
      <w:pPr>
        <w:pStyle w:val="ac"/>
      </w:pPr>
      <w:r w:rsidRPr="003B0185">
        <w:t>Трьох авторів</w:t>
      </w:r>
    </w:p>
    <w:p w:rsidR="002E0617" w:rsidRPr="003B0185" w:rsidRDefault="002E0617" w:rsidP="00393128">
      <w:pPr>
        <w:pStyle w:val="ac"/>
      </w:pPr>
      <w:r w:rsidRPr="003B0185">
        <w:t xml:space="preserve">Павленко, І. І. Міжнародна торгівля та інвестиції : </w:t>
      </w:r>
      <w:proofErr w:type="spellStart"/>
      <w:r w:rsidRPr="003B0185">
        <w:t>навч</w:t>
      </w:r>
      <w:proofErr w:type="spellEnd"/>
      <w:r w:rsidRPr="003B0185">
        <w:t xml:space="preserve">. </w:t>
      </w:r>
      <w:proofErr w:type="spellStart"/>
      <w:r w:rsidRPr="003B0185">
        <w:t>посіб</w:t>
      </w:r>
      <w:proofErr w:type="spellEnd"/>
      <w:r w:rsidRPr="003B0185">
        <w:t xml:space="preserve">. / І. І. Павленко, О. В. </w:t>
      </w:r>
      <w:proofErr w:type="spellStart"/>
      <w:r w:rsidRPr="003B0185">
        <w:t>Варяниченко</w:t>
      </w:r>
      <w:proofErr w:type="spellEnd"/>
      <w:r w:rsidRPr="003B0185">
        <w:t xml:space="preserve">, Н. А. </w:t>
      </w:r>
      <w:proofErr w:type="spellStart"/>
      <w:r w:rsidRPr="003B0185">
        <w:t>Навроцька</w:t>
      </w:r>
      <w:proofErr w:type="spellEnd"/>
      <w:r w:rsidRPr="003B0185">
        <w:t xml:space="preserve">. — К.: ЦУЛ, 2012. — 256 с. </w:t>
      </w:r>
    </w:p>
    <w:p w:rsidR="002E0617" w:rsidRPr="003B0185" w:rsidRDefault="002E0617" w:rsidP="00393128">
      <w:pPr>
        <w:pStyle w:val="ac"/>
      </w:pPr>
      <w:r w:rsidRPr="003B0185">
        <w:t xml:space="preserve">Чотирьох авторів </w:t>
      </w:r>
    </w:p>
    <w:p w:rsidR="002E0617" w:rsidRPr="003B0185" w:rsidRDefault="002E0617" w:rsidP="00393128">
      <w:pPr>
        <w:pStyle w:val="ac"/>
      </w:pPr>
      <w:r w:rsidRPr="003B0185">
        <w:tab/>
        <w:t xml:space="preserve">Історія світової та української культури : </w:t>
      </w:r>
      <w:proofErr w:type="spellStart"/>
      <w:r w:rsidRPr="003B0185">
        <w:t>підруч</w:t>
      </w:r>
      <w:proofErr w:type="spellEnd"/>
      <w:r w:rsidRPr="003B0185">
        <w:t xml:space="preserve">. для </w:t>
      </w:r>
      <w:proofErr w:type="spellStart"/>
      <w:r w:rsidRPr="003B0185">
        <w:t>студ</w:t>
      </w:r>
      <w:proofErr w:type="spellEnd"/>
      <w:r w:rsidRPr="003B0185">
        <w:t xml:space="preserve">. ВНЗ / В. </w:t>
      </w:r>
      <w:proofErr w:type="spellStart"/>
      <w:r w:rsidRPr="003B0185">
        <w:t>Греченко</w:t>
      </w:r>
      <w:proofErr w:type="spellEnd"/>
      <w:r w:rsidRPr="003B0185">
        <w:t xml:space="preserve">, І. Чорний, В. </w:t>
      </w:r>
      <w:proofErr w:type="spellStart"/>
      <w:r w:rsidRPr="003B0185">
        <w:t>Кушнерук</w:t>
      </w:r>
      <w:proofErr w:type="spellEnd"/>
      <w:r w:rsidRPr="003B0185">
        <w:t xml:space="preserve">, В. </w:t>
      </w:r>
      <w:proofErr w:type="spellStart"/>
      <w:r w:rsidRPr="003B0185">
        <w:t>Режко</w:t>
      </w:r>
      <w:proofErr w:type="spellEnd"/>
      <w:r w:rsidRPr="003B0185">
        <w:t xml:space="preserve">. — К. : Літера, 2005. — 464 с. </w:t>
      </w:r>
    </w:p>
    <w:p w:rsidR="002E0617" w:rsidRPr="003B0185" w:rsidRDefault="002E0617" w:rsidP="00393128">
      <w:pPr>
        <w:pStyle w:val="ac"/>
      </w:pPr>
      <w:r w:rsidRPr="003B0185">
        <w:t xml:space="preserve">П’яти і більше авторів </w:t>
      </w:r>
    </w:p>
    <w:p w:rsidR="002E0617" w:rsidRPr="003B0185" w:rsidRDefault="002E0617" w:rsidP="00393128">
      <w:pPr>
        <w:pStyle w:val="ac"/>
      </w:pPr>
      <w:r w:rsidRPr="003B0185">
        <w:t>Управління сучасн</w:t>
      </w:r>
      <w:bookmarkStart w:id="0" w:name="_GoBack"/>
      <w:bookmarkEnd w:id="0"/>
      <w:r w:rsidRPr="003B0185">
        <w:t xml:space="preserve">им офісом (офіс-менеджмент) : </w:t>
      </w:r>
      <w:proofErr w:type="spellStart"/>
      <w:r w:rsidRPr="003B0185">
        <w:t>навч</w:t>
      </w:r>
      <w:proofErr w:type="spellEnd"/>
      <w:r w:rsidRPr="003B0185">
        <w:t xml:space="preserve">. </w:t>
      </w:r>
      <w:proofErr w:type="spellStart"/>
      <w:r w:rsidRPr="003B0185">
        <w:t>посіб</w:t>
      </w:r>
      <w:proofErr w:type="spellEnd"/>
      <w:r w:rsidRPr="003B0185">
        <w:t xml:space="preserve">. / С. П. Шевчук, В. А. </w:t>
      </w:r>
      <w:proofErr w:type="spellStart"/>
      <w:r w:rsidRPr="003B0185">
        <w:t>Скороходов</w:t>
      </w:r>
      <w:proofErr w:type="spellEnd"/>
      <w:r w:rsidRPr="003B0185">
        <w:t xml:space="preserve">, В. М. Жуковська та ін. — К. : ЦУЛ, 2010. — 184 с. </w:t>
      </w:r>
    </w:p>
    <w:p w:rsidR="002E0617" w:rsidRPr="003B0185" w:rsidRDefault="002E0617" w:rsidP="00393128">
      <w:pPr>
        <w:pStyle w:val="ac"/>
      </w:pPr>
    </w:p>
    <w:p w:rsidR="002E0617" w:rsidRPr="003B0185" w:rsidRDefault="002E0617" w:rsidP="00393128">
      <w:pPr>
        <w:pStyle w:val="af4"/>
      </w:pPr>
      <w:r w:rsidRPr="003B0185">
        <w:lastRenderedPageBreak/>
        <w:t>Книга за редакцією</w:t>
      </w:r>
    </w:p>
    <w:p w:rsidR="002E0617" w:rsidRPr="003B0185" w:rsidRDefault="002E0617" w:rsidP="00393128">
      <w:pPr>
        <w:pStyle w:val="ac"/>
      </w:pPr>
      <w:r w:rsidRPr="003B0185">
        <w:t xml:space="preserve">Міжнародна економіка : </w:t>
      </w:r>
      <w:proofErr w:type="spellStart"/>
      <w:r w:rsidRPr="003B0185">
        <w:t>навч</w:t>
      </w:r>
      <w:proofErr w:type="spellEnd"/>
      <w:r w:rsidRPr="003B0185">
        <w:t xml:space="preserve">. </w:t>
      </w:r>
      <w:proofErr w:type="spellStart"/>
      <w:r w:rsidRPr="003B0185">
        <w:t>посіб</w:t>
      </w:r>
      <w:proofErr w:type="spellEnd"/>
      <w:r w:rsidRPr="003B0185">
        <w:t>. / за ред. Ю. Г. Козака. — К. : ЦУЛ, 2008 . — 1118 с.</w:t>
      </w:r>
    </w:p>
    <w:p w:rsidR="002E0617" w:rsidRPr="003B0185" w:rsidRDefault="002E0617" w:rsidP="00393128">
      <w:pPr>
        <w:pStyle w:val="ac"/>
      </w:pPr>
      <w:r w:rsidRPr="003B0185">
        <w:t xml:space="preserve">Організація праці : </w:t>
      </w:r>
      <w:proofErr w:type="spellStart"/>
      <w:r w:rsidRPr="003B0185">
        <w:t>навч</w:t>
      </w:r>
      <w:proofErr w:type="spellEnd"/>
      <w:r w:rsidRPr="003B0185">
        <w:t xml:space="preserve">. </w:t>
      </w:r>
      <w:proofErr w:type="spellStart"/>
      <w:r w:rsidRPr="003B0185">
        <w:t>посіб</w:t>
      </w:r>
      <w:proofErr w:type="spellEnd"/>
      <w:r w:rsidRPr="003B0185">
        <w:t xml:space="preserve">. / В. М. </w:t>
      </w:r>
      <w:proofErr w:type="spellStart"/>
      <w:r w:rsidRPr="003B0185">
        <w:t>Данюк</w:t>
      </w:r>
      <w:proofErr w:type="spellEnd"/>
      <w:r w:rsidRPr="003B0185">
        <w:t xml:space="preserve">, А. С. </w:t>
      </w:r>
      <w:proofErr w:type="spellStart"/>
      <w:r w:rsidRPr="003B0185">
        <w:t>Тельнов</w:t>
      </w:r>
      <w:proofErr w:type="spellEnd"/>
      <w:r w:rsidRPr="003B0185">
        <w:t xml:space="preserve">, С. Л. </w:t>
      </w:r>
      <w:proofErr w:type="spellStart"/>
      <w:r w:rsidRPr="003B0185">
        <w:t>Решміділова</w:t>
      </w:r>
      <w:proofErr w:type="spellEnd"/>
      <w:r w:rsidRPr="003B0185">
        <w:t xml:space="preserve"> та ін. ; за ред. В. М. </w:t>
      </w:r>
      <w:proofErr w:type="spellStart"/>
      <w:r w:rsidRPr="003B0185">
        <w:t>Данюк</w:t>
      </w:r>
      <w:proofErr w:type="spellEnd"/>
      <w:r w:rsidRPr="003B0185">
        <w:t xml:space="preserve">. — К. : КНЕУ, 2009. — 333 с. </w:t>
      </w:r>
    </w:p>
    <w:p w:rsidR="002E0617" w:rsidRPr="003B0185" w:rsidRDefault="002E0617" w:rsidP="00393128">
      <w:pPr>
        <w:pStyle w:val="ac"/>
      </w:pPr>
      <w:r w:rsidRPr="003B0185">
        <w:t>Без автора</w:t>
      </w:r>
    </w:p>
    <w:p w:rsidR="002E0617" w:rsidRPr="003B0185" w:rsidRDefault="002E0617" w:rsidP="00393128">
      <w:pPr>
        <w:pStyle w:val="ac"/>
      </w:pPr>
      <w:r w:rsidRPr="003B0185">
        <w:t xml:space="preserve">Історія Свято-Михайлівського Золотоверхого монастиря / </w:t>
      </w:r>
    </w:p>
    <w:p w:rsidR="002E0617" w:rsidRPr="003B0185" w:rsidRDefault="002E0617" w:rsidP="00393128">
      <w:pPr>
        <w:pStyle w:val="ac"/>
      </w:pPr>
      <w:r w:rsidRPr="003B0185">
        <w:t xml:space="preserve">[авт. тексту В. </w:t>
      </w:r>
      <w:proofErr w:type="spellStart"/>
      <w:r w:rsidRPr="003B0185">
        <w:t>Клос</w:t>
      </w:r>
      <w:proofErr w:type="spellEnd"/>
      <w:r w:rsidRPr="003B0185">
        <w:t xml:space="preserve">]. — К. : </w:t>
      </w:r>
      <w:proofErr w:type="spellStart"/>
      <w:r w:rsidRPr="003B0185">
        <w:t>Грані-Т</w:t>
      </w:r>
      <w:proofErr w:type="spellEnd"/>
      <w:r w:rsidRPr="003B0185">
        <w:t xml:space="preserve">, 2007. — 119 с. — (Грані світу). </w:t>
      </w:r>
    </w:p>
    <w:p w:rsidR="002E0617" w:rsidRPr="003B0185" w:rsidRDefault="002E0617" w:rsidP="00393128">
      <w:pPr>
        <w:pStyle w:val="ac"/>
      </w:pPr>
    </w:p>
    <w:p w:rsidR="002E0617" w:rsidRPr="003B0185" w:rsidRDefault="002E0617" w:rsidP="00393128">
      <w:pPr>
        <w:pStyle w:val="af4"/>
      </w:pPr>
      <w:r w:rsidRPr="003B0185">
        <w:t>Монографія:</w:t>
      </w:r>
    </w:p>
    <w:p w:rsidR="002E0617" w:rsidRPr="003B0185" w:rsidRDefault="002E0617" w:rsidP="00393128">
      <w:pPr>
        <w:pStyle w:val="ac"/>
      </w:pPr>
      <w:r w:rsidRPr="003B0185">
        <w:t xml:space="preserve">Пархоменко, В. Д. Інформаційна аналітика у сфері науково-технічної діяльності : монографія / В. Д. Пархоменко, О. В. Пархоменко. — К. : </w:t>
      </w:r>
      <w:proofErr w:type="spellStart"/>
      <w:r w:rsidRPr="003B0185">
        <w:t>УкрІНТЕІ</w:t>
      </w:r>
      <w:proofErr w:type="spellEnd"/>
      <w:r w:rsidRPr="003B0185">
        <w:t>, 2006. — 224 с.</w:t>
      </w:r>
    </w:p>
    <w:p w:rsidR="002E0617" w:rsidRPr="003B0185" w:rsidRDefault="002E0617" w:rsidP="00393128">
      <w:pPr>
        <w:pStyle w:val="ac"/>
      </w:pPr>
      <w:r w:rsidRPr="003B0185">
        <w:t>Частина з монографії</w:t>
      </w:r>
    </w:p>
    <w:p w:rsidR="002E0617" w:rsidRDefault="002E0617" w:rsidP="00393128">
      <w:pPr>
        <w:pStyle w:val="ac"/>
      </w:pPr>
      <w:proofErr w:type="spellStart"/>
      <w:r w:rsidRPr="003B0185">
        <w:t>Беренда</w:t>
      </w:r>
      <w:proofErr w:type="spellEnd"/>
      <w:r w:rsidRPr="003B0185">
        <w:t xml:space="preserve">, Н. І. Розвиток екологічного обліку в Україні з врахування світового досвіду / Н. І. </w:t>
      </w:r>
      <w:proofErr w:type="spellStart"/>
      <w:r w:rsidRPr="003B0185">
        <w:t>Беренда</w:t>
      </w:r>
      <w:proofErr w:type="spellEnd"/>
      <w:r w:rsidRPr="003B0185">
        <w:t xml:space="preserve">, Н. В. Остапенко // Теоретичні та практичні аспекти стійкого розвитку фінансової системи України : </w:t>
      </w:r>
      <w:proofErr w:type="spellStart"/>
      <w:r w:rsidRPr="003B0185">
        <w:t>кол</w:t>
      </w:r>
      <w:proofErr w:type="spellEnd"/>
      <w:r w:rsidRPr="003B0185">
        <w:t xml:space="preserve">. </w:t>
      </w:r>
      <w:proofErr w:type="spellStart"/>
      <w:r w:rsidRPr="003B0185">
        <w:t>моногр</w:t>
      </w:r>
      <w:proofErr w:type="spellEnd"/>
      <w:r w:rsidRPr="003B0185">
        <w:t xml:space="preserve">. — Умань : Візаві, 2013. — Ч. 2. — С. 205-214. </w:t>
      </w:r>
    </w:p>
    <w:p w:rsidR="003B0185" w:rsidRPr="003B0185" w:rsidRDefault="003B0185" w:rsidP="00393128">
      <w:pPr>
        <w:pStyle w:val="ac"/>
      </w:pPr>
    </w:p>
    <w:p w:rsidR="002E0617" w:rsidRPr="003B0185" w:rsidRDefault="002E0617" w:rsidP="00393128">
      <w:pPr>
        <w:pStyle w:val="af4"/>
      </w:pPr>
      <w:r w:rsidRPr="003B0185">
        <w:t>Словники</w:t>
      </w:r>
    </w:p>
    <w:p w:rsidR="002E0617" w:rsidRPr="003B0185" w:rsidRDefault="002E0617" w:rsidP="00393128">
      <w:pPr>
        <w:pStyle w:val="ac"/>
      </w:pPr>
      <w:r w:rsidRPr="003B0185">
        <w:t xml:space="preserve">Географія : словник-довідник / [авт.-уклад. </w:t>
      </w:r>
      <w:proofErr w:type="spellStart"/>
      <w:r w:rsidRPr="003B0185">
        <w:t>Ципін</w:t>
      </w:r>
      <w:proofErr w:type="spellEnd"/>
      <w:r w:rsidRPr="003B0185">
        <w:t xml:space="preserve"> В. Л.]. — Х. : Халімон, 2006. — 175 с.</w:t>
      </w:r>
    </w:p>
    <w:p w:rsidR="002E0617" w:rsidRDefault="002E0617" w:rsidP="00393128">
      <w:pPr>
        <w:pStyle w:val="ac"/>
      </w:pPr>
      <w:r w:rsidRPr="003B0185">
        <w:tab/>
      </w:r>
      <w:proofErr w:type="spellStart"/>
      <w:r w:rsidRPr="003B0185">
        <w:t>Бибик</w:t>
      </w:r>
      <w:proofErr w:type="spellEnd"/>
      <w:r w:rsidRPr="003B0185">
        <w:t>, С. П. Словник епітетів української мови / С. П. </w:t>
      </w:r>
      <w:proofErr w:type="spellStart"/>
      <w:r w:rsidRPr="003B0185">
        <w:t>Бибик</w:t>
      </w:r>
      <w:proofErr w:type="spellEnd"/>
      <w:r w:rsidRPr="003B0185">
        <w:t>, С. Я. Єрмоленко, Л. О. </w:t>
      </w:r>
      <w:proofErr w:type="spellStart"/>
      <w:r w:rsidRPr="003B0185">
        <w:t>Пустовіт</w:t>
      </w:r>
      <w:proofErr w:type="spellEnd"/>
      <w:r w:rsidRPr="003B0185">
        <w:t>. — К. : Довіра, 1998. — 431 с. — (Словники України).</w:t>
      </w:r>
    </w:p>
    <w:p w:rsidR="003B0185" w:rsidRPr="003B0185" w:rsidRDefault="003B0185" w:rsidP="00393128">
      <w:pPr>
        <w:pStyle w:val="ac"/>
      </w:pPr>
    </w:p>
    <w:p w:rsidR="002E0617" w:rsidRPr="003B0185" w:rsidRDefault="002E0617" w:rsidP="00393128">
      <w:pPr>
        <w:pStyle w:val="af4"/>
      </w:pPr>
      <w:r w:rsidRPr="003B0185">
        <w:t>Перекладне видання</w:t>
      </w:r>
    </w:p>
    <w:p w:rsidR="002E0617" w:rsidRPr="003B0185" w:rsidRDefault="002E0617" w:rsidP="00393128">
      <w:pPr>
        <w:pStyle w:val="ac"/>
      </w:pPr>
      <w:r w:rsidRPr="003B0185">
        <w:t xml:space="preserve">Мишкін, Ф. С. Економіка грошей, банківської справи і фінансових ринків : підручник / Ф. С.  Мишкін ; пер. з англ. С. </w:t>
      </w:r>
      <w:proofErr w:type="spellStart"/>
      <w:r w:rsidRPr="003B0185">
        <w:t>Панчишина</w:t>
      </w:r>
      <w:proofErr w:type="spellEnd"/>
      <w:r w:rsidRPr="003B0185">
        <w:t xml:space="preserve">. — К. : Основи, 1998. – 963 с. </w:t>
      </w:r>
    </w:p>
    <w:p w:rsidR="002E0617" w:rsidRPr="003B0185" w:rsidRDefault="002E0617" w:rsidP="00393128">
      <w:pPr>
        <w:pStyle w:val="ac"/>
      </w:pPr>
      <w:r w:rsidRPr="003B0185">
        <w:t>Багатотомне видання:</w:t>
      </w:r>
    </w:p>
    <w:p w:rsidR="002E0617" w:rsidRPr="003B0185" w:rsidRDefault="002E0617" w:rsidP="00393128">
      <w:pPr>
        <w:pStyle w:val="ac"/>
      </w:pPr>
      <w:r w:rsidRPr="003B0185">
        <w:t>Окремий том</w:t>
      </w:r>
    </w:p>
    <w:p w:rsidR="002E0617" w:rsidRPr="003B0185" w:rsidRDefault="002E0617" w:rsidP="00393128">
      <w:pPr>
        <w:pStyle w:val="ac"/>
      </w:pPr>
      <w:proofErr w:type="spellStart"/>
      <w:r w:rsidRPr="003B0185">
        <w:t>Холодильная</w:t>
      </w:r>
      <w:proofErr w:type="spellEnd"/>
      <w:r w:rsidRPr="003B0185">
        <w:t xml:space="preserve"> </w:t>
      </w:r>
      <w:proofErr w:type="spellStart"/>
      <w:r w:rsidRPr="003B0185">
        <w:t>технология</w:t>
      </w:r>
      <w:proofErr w:type="spellEnd"/>
      <w:r w:rsidRPr="003B0185">
        <w:t xml:space="preserve"> </w:t>
      </w:r>
      <w:proofErr w:type="spellStart"/>
      <w:r w:rsidRPr="003B0185">
        <w:t>пищевых</w:t>
      </w:r>
      <w:proofErr w:type="spellEnd"/>
      <w:r w:rsidRPr="003B0185">
        <w:t xml:space="preserve"> </w:t>
      </w:r>
      <w:proofErr w:type="spellStart"/>
      <w:r w:rsidRPr="003B0185">
        <w:t>продуктов</w:t>
      </w:r>
      <w:proofErr w:type="spellEnd"/>
      <w:r w:rsidRPr="003B0185">
        <w:t xml:space="preserve"> : </w:t>
      </w:r>
      <w:proofErr w:type="spellStart"/>
      <w:r w:rsidRPr="003B0185">
        <w:t>учебник</w:t>
      </w:r>
      <w:proofErr w:type="spellEnd"/>
      <w:r w:rsidRPr="003B0185">
        <w:t xml:space="preserve">: в 3 ч. Ч. 3. : </w:t>
      </w:r>
      <w:proofErr w:type="spellStart"/>
      <w:r w:rsidRPr="003B0185">
        <w:t>Биохимические</w:t>
      </w:r>
      <w:proofErr w:type="spellEnd"/>
      <w:r w:rsidRPr="003B0185">
        <w:t xml:space="preserve"> </w:t>
      </w:r>
      <w:proofErr w:type="spellStart"/>
      <w:r w:rsidRPr="003B0185">
        <w:t>ифизико-химические</w:t>
      </w:r>
      <w:proofErr w:type="spellEnd"/>
      <w:r w:rsidRPr="003B0185">
        <w:t xml:space="preserve"> </w:t>
      </w:r>
      <w:proofErr w:type="spellStart"/>
      <w:r w:rsidRPr="003B0185">
        <w:t>основы</w:t>
      </w:r>
      <w:proofErr w:type="spellEnd"/>
      <w:r w:rsidRPr="003B0185">
        <w:t xml:space="preserve"> / В. Е. </w:t>
      </w:r>
      <w:proofErr w:type="spellStart"/>
      <w:r w:rsidRPr="003B0185">
        <w:t>Куцакова</w:t>
      </w:r>
      <w:proofErr w:type="spellEnd"/>
      <w:r w:rsidRPr="003B0185">
        <w:t xml:space="preserve">, А. В. </w:t>
      </w:r>
      <w:proofErr w:type="spellStart"/>
      <w:r w:rsidRPr="003B0185">
        <w:t>Бараненко</w:t>
      </w:r>
      <w:proofErr w:type="spellEnd"/>
      <w:r w:rsidRPr="003B0185">
        <w:t xml:space="preserve">, Т. Е. Бурова, М. И. </w:t>
      </w:r>
      <w:proofErr w:type="spellStart"/>
      <w:r w:rsidRPr="003B0185">
        <w:t>Кременевская</w:t>
      </w:r>
      <w:proofErr w:type="spellEnd"/>
      <w:r w:rsidRPr="003B0185">
        <w:t>. — С.</w:t>
      </w:r>
      <w:proofErr w:type="spellStart"/>
      <w:r w:rsidRPr="003B0185">
        <w:t>Пб</w:t>
      </w:r>
      <w:proofErr w:type="spellEnd"/>
      <w:r w:rsidRPr="003B0185">
        <w:t xml:space="preserve">. : ГИОРД, 2011. — 272 с. </w:t>
      </w:r>
    </w:p>
    <w:p w:rsidR="002E0617" w:rsidRPr="003B0185" w:rsidRDefault="002E0617" w:rsidP="00393128">
      <w:pPr>
        <w:pStyle w:val="ac"/>
      </w:pPr>
    </w:p>
    <w:p w:rsidR="002E0617" w:rsidRPr="003B0185" w:rsidRDefault="002E0617" w:rsidP="00393128">
      <w:pPr>
        <w:pStyle w:val="af4"/>
      </w:pPr>
      <w:r w:rsidRPr="003B0185">
        <w:t>Неопубліковані документи:</w:t>
      </w:r>
    </w:p>
    <w:p w:rsidR="002E0617" w:rsidRPr="003B0185" w:rsidRDefault="002E0617" w:rsidP="00393128">
      <w:pPr>
        <w:pStyle w:val="ac"/>
      </w:pPr>
      <w:r w:rsidRPr="003B0185">
        <w:t>Дисертація</w:t>
      </w:r>
    </w:p>
    <w:p w:rsidR="002E0617" w:rsidRPr="003B0185" w:rsidRDefault="002E0617" w:rsidP="00393128">
      <w:pPr>
        <w:pStyle w:val="ac"/>
      </w:pPr>
      <w:r w:rsidRPr="003B0185">
        <w:t xml:space="preserve">Лисак, В. Ю. Організаційно-економічні засади використання персоналу підприємств харчової промисловості : дис. ... канд. </w:t>
      </w:r>
      <w:proofErr w:type="spellStart"/>
      <w:r w:rsidRPr="003B0185">
        <w:t>екон</w:t>
      </w:r>
      <w:proofErr w:type="spellEnd"/>
      <w:r w:rsidRPr="003B0185">
        <w:t xml:space="preserve">. наук : 08.00.04 / Лисак Володимир Юрійович ; НУХТ. — К., 2012. — 279 с. </w:t>
      </w:r>
    </w:p>
    <w:p w:rsidR="002E0617" w:rsidRPr="003B0185" w:rsidRDefault="002E0617" w:rsidP="00393128">
      <w:pPr>
        <w:pStyle w:val="ac"/>
      </w:pPr>
      <w:r w:rsidRPr="003B0185">
        <w:t>Автореферат дисертації</w:t>
      </w:r>
    </w:p>
    <w:p w:rsidR="002E0617" w:rsidRPr="003B0185" w:rsidRDefault="002E0617" w:rsidP="00393128">
      <w:pPr>
        <w:pStyle w:val="ac"/>
      </w:pPr>
      <w:r w:rsidRPr="003B0185">
        <w:t xml:space="preserve">Лисак, В. Ю. Організаційно-економічні засади використання персоналу підприємств харчової промисловості : автореф. дис. ... канд. </w:t>
      </w:r>
      <w:proofErr w:type="spellStart"/>
      <w:r w:rsidRPr="003B0185">
        <w:t>екон</w:t>
      </w:r>
      <w:proofErr w:type="spellEnd"/>
      <w:r w:rsidRPr="003B0185">
        <w:t xml:space="preserve">. наук : спец. 08.00.04  «Економіка управління підприємствами» / Лисак Володимир </w:t>
      </w:r>
      <w:r w:rsidRPr="003B0185">
        <w:lastRenderedPageBreak/>
        <w:t xml:space="preserve">Юрійович ; НУХТ. — К., 2012. — 18 с. </w:t>
      </w:r>
    </w:p>
    <w:p w:rsidR="002E0617" w:rsidRDefault="002E0617" w:rsidP="00393128">
      <w:pPr>
        <w:pStyle w:val="ac"/>
      </w:pPr>
    </w:p>
    <w:p w:rsidR="007225A5" w:rsidRPr="003B0185" w:rsidRDefault="007225A5" w:rsidP="00393128">
      <w:pPr>
        <w:pStyle w:val="ac"/>
      </w:pPr>
    </w:p>
    <w:p w:rsidR="002E0617" w:rsidRPr="003B0185" w:rsidRDefault="002E0617" w:rsidP="00393128">
      <w:pPr>
        <w:pStyle w:val="af4"/>
      </w:pPr>
      <w:r w:rsidRPr="003B0185">
        <w:t>Звіти про НДР</w:t>
      </w:r>
    </w:p>
    <w:p w:rsidR="002E0617" w:rsidRPr="003B0185" w:rsidRDefault="002E0617" w:rsidP="00393128">
      <w:pPr>
        <w:pStyle w:val="ac"/>
      </w:pPr>
      <w:proofErr w:type="spellStart"/>
      <w:r w:rsidRPr="003B0185">
        <w:t>Оценка</w:t>
      </w:r>
      <w:proofErr w:type="spellEnd"/>
      <w:r w:rsidRPr="003B0185">
        <w:t xml:space="preserve"> </w:t>
      </w:r>
      <w:proofErr w:type="spellStart"/>
      <w:r w:rsidRPr="003B0185">
        <w:t>эффективности</w:t>
      </w:r>
      <w:proofErr w:type="spellEnd"/>
      <w:r w:rsidRPr="003B0185">
        <w:t xml:space="preserve"> </w:t>
      </w:r>
      <w:proofErr w:type="spellStart"/>
      <w:r w:rsidRPr="003B0185">
        <w:t>автоматизированных</w:t>
      </w:r>
      <w:proofErr w:type="spellEnd"/>
      <w:r w:rsidRPr="003B0185">
        <w:t xml:space="preserve"> ИПС: </w:t>
      </w:r>
      <w:proofErr w:type="spellStart"/>
      <w:r w:rsidRPr="003B0185">
        <w:t>отчет</w:t>
      </w:r>
      <w:proofErr w:type="spellEnd"/>
      <w:r w:rsidRPr="003B0185">
        <w:t xml:space="preserve"> о </w:t>
      </w:r>
      <w:proofErr w:type="spellStart"/>
      <w:r w:rsidRPr="003B0185">
        <w:t>НИР</w:t>
      </w:r>
      <w:proofErr w:type="spellEnd"/>
      <w:r w:rsidRPr="003B0185">
        <w:t xml:space="preserve"> (</w:t>
      </w:r>
      <w:proofErr w:type="spellStart"/>
      <w:r w:rsidRPr="003B0185">
        <w:t>промежуточ</w:t>
      </w:r>
      <w:proofErr w:type="spellEnd"/>
      <w:r w:rsidRPr="003B0185">
        <w:t xml:space="preserve">.) / </w:t>
      </w:r>
      <w:proofErr w:type="spellStart"/>
      <w:r w:rsidRPr="003B0185">
        <w:t>ВНТИЦентр</w:t>
      </w:r>
      <w:proofErr w:type="spellEnd"/>
      <w:r w:rsidRPr="003B0185">
        <w:t xml:space="preserve"> ; рук. М. И. </w:t>
      </w:r>
      <w:proofErr w:type="spellStart"/>
      <w:r w:rsidRPr="003B0185">
        <w:t>Иванов</w:t>
      </w:r>
      <w:proofErr w:type="spellEnd"/>
      <w:r w:rsidRPr="003B0185">
        <w:t xml:space="preserve">. — ОЦ 02604-И5В ; ГР 01821100006 ; </w:t>
      </w:r>
      <w:proofErr w:type="spellStart"/>
      <w:r w:rsidRPr="003B0185">
        <w:t>Инв</w:t>
      </w:r>
      <w:proofErr w:type="spellEnd"/>
      <w:r w:rsidRPr="003B0185">
        <w:t xml:space="preserve">. Б452743. — М., 1982. — 90 с. </w:t>
      </w:r>
    </w:p>
    <w:p w:rsidR="002E0617" w:rsidRDefault="002E0617" w:rsidP="00393128">
      <w:pPr>
        <w:pStyle w:val="ac"/>
      </w:pPr>
    </w:p>
    <w:p w:rsidR="00231981" w:rsidRPr="003B0185" w:rsidRDefault="00231981" w:rsidP="00393128">
      <w:pPr>
        <w:pStyle w:val="ac"/>
      </w:pPr>
    </w:p>
    <w:p w:rsidR="002E0617" w:rsidRPr="003B0185" w:rsidRDefault="002E0617" w:rsidP="00393128">
      <w:pPr>
        <w:pStyle w:val="af4"/>
      </w:pPr>
      <w:r w:rsidRPr="003B0185">
        <w:t>Матеріали доповідей із збірника конференцій</w:t>
      </w:r>
    </w:p>
    <w:p w:rsidR="002E0617" w:rsidRPr="003B0185" w:rsidRDefault="002E0617" w:rsidP="00393128">
      <w:pPr>
        <w:pStyle w:val="ac"/>
      </w:pPr>
      <w:r w:rsidRPr="003B0185">
        <w:t xml:space="preserve">Мудрак, А. В. Коефіцієнти корисної дії похилих площин / А. В. Мудрак, І. Ф. Максименко, А. І. </w:t>
      </w:r>
      <w:proofErr w:type="spellStart"/>
      <w:r w:rsidRPr="003B0185">
        <w:t>Соколенко</w:t>
      </w:r>
      <w:proofErr w:type="spellEnd"/>
      <w:r w:rsidRPr="003B0185">
        <w:t xml:space="preserve">  // Новітні технології пакування : матеріали доповідей Х науково-практичної конференції молодих вчених, 15-17 жовтня. – К. : НУХТ, 2014. – С. 54–56.</w:t>
      </w:r>
    </w:p>
    <w:p w:rsidR="002E0617" w:rsidRPr="003B0185" w:rsidRDefault="002E0617" w:rsidP="00393128">
      <w:pPr>
        <w:pStyle w:val="ac"/>
      </w:pPr>
      <w:r w:rsidRPr="003B0185">
        <w:t xml:space="preserve">Клей для </w:t>
      </w:r>
      <w:proofErr w:type="spellStart"/>
      <w:r w:rsidRPr="003B0185">
        <w:t>склеивания</w:t>
      </w:r>
      <w:proofErr w:type="spellEnd"/>
      <w:r w:rsidRPr="003B0185">
        <w:t xml:space="preserve"> </w:t>
      </w:r>
      <w:proofErr w:type="spellStart"/>
      <w:r w:rsidRPr="003B0185">
        <w:t>картонной</w:t>
      </w:r>
      <w:proofErr w:type="spellEnd"/>
      <w:r w:rsidRPr="003B0185">
        <w:t xml:space="preserve"> </w:t>
      </w:r>
      <w:proofErr w:type="spellStart"/>
      <w:r w:rsidRPr="003B0185">
        <w:t>упаковочной</w:t>
      </w:r>
      <w:proofErr w:type="spellEnd"/>
      <w:r w:rsidRPr="003B0185">
        <w:t xml:space="preserve"> </w:t>
      </w:r>
      <w:proofErr w:type="spellStart"/>
      <w:r w:rsidRPr="003B0185">
        <w:t>тары</w:t>
      </w:r>
      <w:proofErr w:type="spellEnd"/>
      <w:r w:rsidRPr="003B0185">
        <w:t xml:space="preserve"> / Ж. И. </w:t>
      </w:r>
      <w:proofErr w:type="spellStart"/>
      <w:r w:rsidRPr="003B0185">
        <w:t>Смоловик</w:t>
      </w:r>
      <w:proofErr w:type="spellEnd"/>
      <w:r w:rsidRPr="003B0185">
        <w:t xml:space="preserve">, З. Д. Кравчук, С. И. Олейник и др. // </w:t>
      </w:r>
      <w:proofErr w:type="spellStart"/>
      <w:r w:rsidRPr="003B0185">
        <w:t>Совершенствование</w:t>
      </w:r>
      <w:proofErr w:type="spellEnd"/>
      <w:r w:rsidRPr="003B0185">
        <w:t xml:space="preserve"> </w:t>
      </w:r>
      <w:proofErr w:type="spellStart"/>
      <w:r w:rsidRPr="003B0185">
        <w:t>технологических</w:t>
      </w:r>
      <w:proofErr w:type="spellEnd"/>
      <w:r w:rsidRPr="003B0185">
        <w:t xml:space="preserve"> </w:t>
      </w:r>
      <w:proofErr w:type="spellStart"/>
      <w:r w:rsidRPr="003B0185">
        <w:t>процессов</w:t>
      </w:r>
      <w:proofErr w:type="spellEnd"/>
      <w:r w:rsidRPr="003B0185">
        <w:t xml:space="preserve"> </w:t>
      </w:r>
      <w:proofErr w:type="spellStart"/>
      <w:r w:rsidRPr="003B0185">
        <w:t>новых</w:t>
      </w:r>
      <w:proofErr w:type="spellEnd"/>
      <w:r w:rsidRPr="003B0185">
        <w:t xml:space="preserve"> </w:t>
      </w:r>
      <w:proofErr w:type="spellStart"/>
      <w:r w:rsidRPr="003B0185">
        <w:t>видов</w:t>
      </w:r>
      <w:proofErr w:type="spellEnd"/>
      <w:r w:rsidRPr="003B0185">
        <w:t xml:space="preserve"> </w:t>
      </w:r>
      <w:proofErr w:type="spellStart"/>
      <w:r w:rsidRPr="003B0185">
        <w:t>пищевых</w:t>
      </w:r>
      <w:proofErr w:type="spellEnd"/>
      <w:r w:rsidRPr="003B0185">
        <w:t xml:space="preserve"> </w:t>
      </w:r>
      <w:proofErr w:type="spellStart"/>
      <w:r w:rsidRPr="003B0185">
        <w:t>продуктов</w:t>
      </w:r>
      <w:proofErr w:type="spellEnd"/>
      <w:r w:rsidRPr="003B0185">
        <w:t xml:space="preserve"> и добавок : </w:t>
      </w:r>
      <w:proofErr w:type="spellStart"/>
      <w:r w:rsidRPr="003B0185">
        <w:t>материалы</w:t>
      </w:r>
      <w:proofErr w:type="spellEnd"/>
      <w:r w:rsidRPr="003B0185">
        <w:t xml:space="preserve"> </w:t>
      </w:r>
      <w:proofErr w:type="spellStart"/>
      <w:r w:rsidRPr="003B0185">
        <w:t>Всесоюзной</w:t>
      </w:r>
      <w:proofErr w:type="spellEnd"/>
      <w:r w:rsidRPr="003B0185">
        <w:t xml:space="preserve"> </w:t>
      </w:r>
      <w:proofErr w:type="spellStart"/>
      <w:r w:rsidRPr="003B0185">
        <w:t>научно-практической</w:t>
      </w:r>
      <w:proofErr w:type="spellEnd"/>
      <w:r w:rsidRPr="003B0185">
        <w:t xml:space="preserve"> </w:t>
      </w:r>
      <w:proofErr w:type="spellStart"/>
      <w:r w:rsidRPr="003B0185">
        <w:t>конференции</w:t>
      </w:r>
      <w:proofErr w:type="spellEnd"/>
      <w:r w:rsidRPr="003B0185">
        <w:t>. – К. : НПО «</w:t>
      </w:r>
      <w:proofErr w:type="spellStart"/>
      <w:r w:rsidRPr="003B0185">
        <w:t>Пищевые</w:t>
      </w:r>
      <w:proofErr w:type="spellEnd"/>
      <w:r w:rsidRPr="003B0185">
        <w:t xml:space="preserve"> добавки», 1991. – Ч. ІІ. – С. 26-29. </w:t>
      </w:r>
    </w:p>
    <w:p w:rsidR="002E0617" w:rsidRPr="003B0185" w:rsidRDefault="002E0617" w:rsidP="00393128">
      <w:pPr>
        <w:pStyle w:val="ac"/>
      </w:pPr>
    </w:p>
    <w:p w:rsidR="002E0617" w:rsidRPr="003B0185" w:rsidRDefault="002E0617" w:rsidP="00393128">
      <w:pPr>
        <w:pStyle w:val="af4"/>
      </w:pPr>
      <w:r w:rsidRPr="003B0185">
        <w:t>Тез доповідей із збірника конференцій</w:t>
      </w:r>
    </w:p>
    <w:p w:rsidR="002E0617" w:rsidRPr="003B0185" w:rsidRDefault="002E0617" w:rsidP="00393128">
      <w:pPr>
        <w:pStyle w:val="ac"/>
      </w:pPr>
      <w:r w:rsidRPr="003B0185">
        <w:t xml:space="preserve">Москаленко, В. О. Деякі теоретичні підходи щодо управління ризиками в проектному менеджменті / В. О. Москаленко // </w:t>
      </w:r>
      <w:proofErr w:type="spellStart"/>
      <w:r w:rsidRPr="003B0185">
        <w:t>Экономическая</w:t>
      </w:r>
      <w:proofErr w:type="spellEnd"/>
      <w:r w:rsidRPr="003B0185">
        <w:t xml:space="preserve"> </w:t>
      </w:r>
      <w:proofErr w:type="spellStart"/>
      <w:r w:rsidRPr="003B0185">
        <w:t>теория</w:t>
      </w:r>
      <w:proofErr w:type="spellEnd"/>
      <w:r w:rsidRPr="003B0185">
        <w:t xml:space="preserve"> в </w:t>
      </w:r>
      <w:proofErr w:type="spellStart"/>
      <w:r w:rsidRPr="003B0185">
        <w:t>условиях</w:t>
      </w:r>
      <w:proofErr w:type="spellEnd"/>
      <w:r w:rsidRPr="003B0185">
        <w:t xml:space="preserve"> </w:t>
      </w:r>
      <w:proofErr w:type="spellStart"/>
      <w:r w:rsidRPr="003B0185">
        <w:t>глобализации</w:t>
      </w:r>
      <w:proofErr w:type="spellEnd"/>
      <w:r w:rsidRPr="003B0185">
        <w:t xml:space="preserve">  </w:t>
      </w:r>
      <w:proofErr w:type="spellStart"/>
      <w:r w:rsidRPr="003B0185">
        <w:t>экономики</w:t>
      </w:r>
      <w:proofErr w:type="spellEnd"/>
      <w:r w:rsidRPr="003B0185">
        <w:t xml:space="preserve"> : </w:t>
      </w:r>
      <w:proofErr w:type="spellStart"/>
      <w:r w:rsidRPr="003B0185">
        <w:t>международная</w:t>
      </w:r>
      <w:proofErr w:type="spellEnd"/>
      <w:r w:rsidRPr="003B0185">
        <w:t xml:space="preserve"> </w:t>
      </w:r>
      <w:proofErr w:type="spellStart"/>
      <w:r w:rsidRPr="003B0185">
        <w:t>научно-практическая</w:t>
      </w:r>
      <w:proofErr w:type="spellEnd"/>
      <w:r w:rsidRPr="003B0185">
        <w:t xml:space="preserve"> </w:t>
      </w:r>
      <w:proofErr w:type="spellStart"/>
      <w:r w:rsidRPr="003B0185">
        <w:t>конференция</w:t>
      </w:r>
      <w:proofErr w:type="spellEnd"/>
      <w:r w:rsidRPr="003B0185">
        <w:t xml:space="preserve"> </w:t>
      </w:r>
      <w:proofErr w:type="spellStart"/>
      <w:r w:rsidRPr="003B0185">
        <w:t>студентов</w:t>
      </w:r>
      <w:proofErr w:type="spellEnd"/>
      <w:r w:rsidRPr="003B0185">
        <w:t xml:space="preserve"> и </w:t>
      </w:r>
      <w:proofErr w:type="spellStart"/>
      <w:r w:rsidRPr="003B0185">
        <w:t>молодых</w:t>
      </w:r>
      <w:proofErr w:type="spellEnd"/>
      <w:r w:rsidRPr="003B0185">
        <w:t xml:space="preserve"> учених, 18–19 </w:t>
      </w:r>
      <w:proofErr w:type="spellStart"/>
      <w:r w:rsidRPr="003B0185">
        <w:t>марта</w:t>
      </w:r>
      <w:proofErr w:type="spellEnd"/>
      <w:r w:rsidRPr="003B0185">
        <w:t xml:space="preserve"> 2015 г. : </w:t>
      </w:r>
      <w:proofErr w:type="spellStart"/>
      <w:r w:rsidRPr="003B0185">
        <w:t>тезисы</w:t>
      </w:r>
      <w:proofErr w:type="spellEnd"/>
      <w:r w:rsidRPr="003B0185">
        <w:t xml:space="preserve"> </w:t>
      </w:r>
      <w:proofErr w:type="spellStart"/>
      <w:r w:rsidRPr="003B0185">
        <w:t>докладов</w:t>
      </w:r>
      <w:proofErr w:type="spellEnd"/>
      <w:r w:rsidRPr="003B0185">
        <w:t xml:space="preserve"> и </w:t>
      </w:r>
      <w:proofErr w:type="spellStart"/>
      <w:r w:rsidRPr="003B0185">
        <w:t>выступлений</w:t>
      </w:r>
      <w:proofErr w:type="spellEnd"/>
      <w:r w:rsidRPr="003B0185">
        <w:t xml:space="preserve">. – </w:t>
      </w:r>
      <w:proofErr w:type="spellStart"/>
      <w:r w:rsidRPr="003B0185">
        <w:t>Донецк</w:t>
      </w:r>
      <w:proofErr w:type="spellEnd"/>
      <w:r w:rsidRPr="003B0185">
        <w:t xml:space="preserve"> : </w:t>
      </w:r>
      <w:proofErr w:type="spellStart"/>
      <w:r w:rsidRPr="003B0185">
        <w:t>ДонНУ</w:t>
      </w:r>
      <w:proofErr w:type="spellEnd"/>
      <w:r w:rsidRPr="003B0185">
        <w:t>, 2015. – С. 256-257.</w:t>
      </w:r>
    </w:p>
    <w:p w:rsidR="002E0617" w:rsidRPr="003B0185" w:rsidRDefault="002E0617" w:rsidP="00393128">
      <w:pPr>
        <w:pStyle w:val="ac"/>
      </w:pPr>
      <w:proofErr w:type="spellStart"/>
      <w:r w:rsidRPr="003B0185">
        <w:t>Сортовідбір</w:t>
      </w:r>
      <w:proofErr w:type="spellEnd"/>
      <w:r w:rsidRPr="003B0185">
        <w:t xml:space="preserve"> картоплі для виробництва високоякісних сушених продуктів / Г. М. </w:t>
      </w:r>
      <w:proofErr w:type="spellStart"/>
      <w:r w:rsidRPr="003B0185">
        <w:t>Бандуренко</w:t>
      </w:r>
      <w:proofErr w:type="spellEnd"/>
      <w:r w:rsidRPr="003B0185">
        <w:t xml:space="preserve">, І. Ф. </w:t>
      </w:r>
      <w:proofErr w:type="spellStart"/>
      <w:r w:rsidRPr="003B0185">
        <w:t>Малежик</w:t>
      </w:r>
      <w:proofErr w:type="spellEnd"/>
      <w:r w:rsidRPr="003B0185">
        <w:t xml:space="preserve">, О. С. </w:t>
      </w:r>
      <w:proofErr w:type="spellStart"/>
      <w:r w:rsidRPr="003B0185">
        <w:t>Бессараб</w:t>
      </w:r>
      <w:proofErr w:type="spellEnd"/>
      <w:r w:rsidRPr="003B0185">
        <w:t xml:space="preserve">, М. Г. Писарєв // </w:t>
      </w:r>
      <w:proofErr w:type="spellStart"/>
      <w:r w:rsidRPr="003B0185">
        <w:t>Ресурсоенергозберігаючі</w:t>
      </w:r>
      <w:proofErr w:type="spellEnd"/>
      <w:r w:rsidRPr="003B0185">
        <w:t xml:space="preserve"> технології та обладнання : збірник тез доповідей VII міжнародної науково-практичної конференції студентів, аспірантів і молодих вчених, 20–21 лист. 2014 р. – К. : НТУУ«КПІ», 2014. – С. 115-116.</w:t>
      </w:r>
    </w:p>
    <w:p w:rsidR="002E0617" w:rsidRPr="003B0185" w:rsidRDefault="002E0617" w:rsidP="00393128">
      <w:pPr>
        <w:pStyle w:val="ac"/>
      </w:pPr>
    </w:p>
    <w:p w:rsidR="002E0617" w:rsidRPr="003B0185" w:rsidRDefault="002E0617" w:rsidP="00393128">
      <w:pPr>
        <w:pStyle w:val="af4"/>
      </w:pPr>
      <w:r w:rsidRPr="003B0185">
        <w:t>Статті зі збірників, журналів</w:t>
      </w:r>
    </w:p>
    <w:p w:rsidR="007A45F5" w:rsidRPr="003B0185" w:rsidRDefault="007A45F5" w:rsidP="00393128">
      <w:pPr>
        <w:pStyle w:val="ac"/>
      </w:pPr>
      <w:proofErr w:type="spellStart"/>
      <w:r w:rsidRPr="003B0185">
        <w:t>Гончаров</w:t>
      </w:r>
      <w:proofErr w:type="spellEnd"/>
      <w:r w:rsidRPr="003B0185">
        <w:t xml:space="preserve">, В. А. </w:t>
      </w:r>
      <w:proofErr w:type="spellStart"/>
      <w:r w:rsidRPr="003B0185">
        <w:t>Численная</w:t>
      </w:r>
      <w:proofErr w:type="spellEnd"/>
      <w:r w:rsidRPr="003B0185">
        <w:t xml:space="preserve"> схема </w:t>
      </w:r>
      <w:proofErr w:type="spellStart"/>
      <w:r w:rsidRPr="003B0185">
        <w:t>моделирования</w:t>
      </w:r>
      <w:proofErr w:type="spellEnd"/>
      <w:r w:rsidRPr="003B0185">
        <w:t xml:space="preserve"> </w:t>
      </w:r>
      <w:proofErr w:type="spellStart"/>
      <w:r w:rsidRPr="003B0185">
        <w:t>дозвуковых</w:t>
      </w:r>
      <w:proofErr w:type="spellEnd"/>
      <w:r w:rsidRPr="003B0185">
        <w:t xml:space="preserve"> </w:t>
      </w:r>
      <w:proofErr w:type="spellStart"/>
      <w:r w:rsidRPr="003B0185">
        <w:t>течений</w:t>
      </w:r>
      <w:proofErr w:type="spellEnd"/>
      <w:r w:rsidRPr="003B0185">
        <w:t xml:space="preserve"> </w:t>
      </w:r>
      <w:proofErr w:type="spellStart"/>
      <w:r w:rsidRPr="003B0185">
        <w:t>вязкого</w:t>
      </w:r>
      <w:proofErr w:type="spellEnd"/>
      <w:r w:rsidRPr="003B0185">
        <w:t xml:space="preserve"> </w:t>
      </w:r>
      <w:proofErr w:type="spellStart"/>
      <w:r w:rsidRPr="003B0185">
        <w:t>сжимаемого</w:t>
      </w:r>
      <w:proofErr w:type="spellEnd"/>
      <w:r w:rsidRPr="003B0185">
        <w:t xml:space="preserve"> </w:t>
      </w:r>
      <w:proofErr w:type="spellStart"/>
      <w:r w:rsidRPr="003B0185">
        <w:t>газа</w:t>
      </w:r>
      <w:proofErr w:type="spellEnd"/>
      <w:r w:rsidRPr="003B0185">
        <w:t xml:space="preserve"> / В. А. </w:t>
      </w:r>
      <w:proofErr w:type="spellStart"/>
      <w:r w:rsidRPr="003B0185">
        <w:t>Гончаров</w:t>
      </w:r>
      <w:proofErr w:type="spellEnd"/>
      <w:r w:rsidRPr="003B0185">
        <w:t xml:space="preserve">, В. М. Кравцов // Журнал </w:t>
      </w:r>
      <w:proofErr w:type="spellStart"/>
      <w:r w:rsidRPr="003B0185">
        <w:t>вычислительной</w:t>
      </w:r>
      <w:proofErr w:type="spellEnd"/>
      <w:r w:rsidRPr="003B0185">
        <w:t xml:space="preserve"> математики и </w:t>
      </w:r>
      <w:proofErr w:type="spellStart"/>
      <w:r w:rsidRPr="003B0185">
        <w:t>математической</w:t>
      </w:r>
      <w:proofErr w:type="spellEnd"/>
      <w:r w:rsidRPr="003B0185">
        <w:t xml:space="preserve"> </w:t>
      </w:r>
      <w:proofErr w:type="spellStart"/>
      <w:r w:rsidRPr="003B0185">
        <w:t>физики</w:t>
      </w:r>
      <w:proofErr w:type="spellEnd"/>
      <w:r w:rsidRPr="003B0185">
        <w:t>. — 1988. — Т. 28, № 12. — С. 1858-1866.</w:t>
      </w:r>
    </w:p>
    <w:p w:rsidR="007A45F5" w:rsidRPr="003B0185" w:rsidRDefault="007A45F5" w:rsidP="00393128">
      <w:pPr>
        <w:pStyle w:val="ac"/>
      </w:pPr>
      <w:r w:rsidRPr="003B0185">
        <w:t xml:space="preserve">Нейтронні дослідження взаємодії молекул поверхнево-активних речовин в неполярному розчиннику / В. І. Петренко, Л. А. </w:t>
      </w:r>
      <w:proofErr w:type="spellStart"/>
      <w:r w:rsidRPr="003B0185">
        <w:t>Булавін</w:t>
      </w:r>
      <w:proofErr w:type="spellEnd"/>
      <w:r w:rsidRPr="003B0185">
        <w:t xml:space="preserve">, М. В. Авдєєв та ін. // Український фізичний журнал. — 2008. — № 3. — С. 229-234. </w:t>
      </w:r>
    </w:p>
    <w:p w:rsidR="007A45F5" w:rsidRPr="003B0185" w:rsidRDefault="007A45F5" w:rsidP="00393128">
      <w:pPr>
        <w:pStyle w:val="ac"/>
      </w:pPr>
    </w:p>
    <w:p w:rsidR="007A45F5" w:rsidRPr="003B0185" w:rsidRDefault="007A45F5" w:rsidP="00393128">
      <w:pPr>
        <w:pStyle w:val="af4"/>
      </w:pPr>
      <w:r w:rsidRPr="003B0185">
        <w:t>Патент:</w:t>
      </w:r>
    </w:p>
    <w:p w:rsidR="007A45F5" w:rsidRPr="003B0185" w:rsidRDefault="007A45F5" w:rsidP="00393128">
      <w:pPr>
        <w:pStyle w:val="ac"/>
      </w:pPr>
      <w:r w:rsidRPr="003B0185">
        <w:t xml:space="preserve">Патент 76915 UA, МПК А61К 31/198 (2006.01) А61Р 11/06 (2006.01) Спосіб лікування хворих на тяжку </w:t>
      </w:r>
      <w:proofErr w:type="spellStart"/>
      <w:r w:rsidRPr="003B0185">
        <w:t>персистувальну</w:t>
      </w:r>
      <w:proofErr w:type="spellEnd"/>
      <w:r w:rsidRPr="003B0185">
        <w:t xml:space="preserve"> бронхіальну астму із застосуванням </w:t>
      </w:r>
      <w:proofErr w:type="spellStart"/>
      <w:r w:rsidRPr="003B0185">
        <w:t>ацетилцистеїну</w:t>
      </w:r>
      <w:proofErr w:type="spellEnd"/>
      <w:r w:rsidRPr="003B0185">
        <w:t xml:space="preserve"> / </w:t>
      </w:r>
      <w:proofErr w:type="spellStart"/>
      <w:r w:rsidRPr="003B0185">
        <w:t>Фещенко</w:t>
      </w:r>
      <w:proofErr w:type="spellEnd"/>
      <w:r w:rsidRPr="003B0185">
        <w:t xml:space="preserve"> Ю. І., Яшина Л. О., </w:t>
      </w:r>
      <w:proofErr w:type="spellStart"/>
      <w:r w:rsidRPr="003B0185">
        <w:t>Ігнатьєва</w:t>
      </w:r>
      <w:proofErr w:type="spellEnd"/>
      <w:r w:rsidRPr="003B0185">
        <w:t xml:space="preserve"> В. І., </w:t>
      </w:r>
      <w:proofErr w:type="spellStart"/>
      <w:r w:rsidRPr="003B0185">
        <w:lastRenderedPageBreak/>
        <w:t>Ільїнська</w:t>
      </w:r>
      <w:proofErr w:type="spellEnd"/>
      <w:r w:rsidRPr="003B0185">
        <w:t xml:space="preserve"> І. Ф., Матвієнко Ю. О., Москаленко С. М., </w:t>
      </w:r>
      <w:proofErr w:type="spellStart"/>
      <w:r w:rsidRPr="003B0185">
        <w:t>Сідун</w:t>
      </w:r>
      <w:proofErr w:type="spellEnd"/>
      <w:r w:rsidRPr="003B0185">
        <w:t xml:space="preserve"> Г. В. ; заявник Інститут фтизіатрії і пульмонології ім. Ф. Г. Яновського Академії медичних наук України. — № а 200503501 ; </w:t>
      </w:r>
      <w:proofErr w:type="spellStart"/>
      <w:r w:rsidRPr="003B0185">
        <w:t>заявл</w:t>
      </w:r>
      <w:proofErr w:type="spellEnd"/>
      <w:r w:rsidRPr="003B0185">
        <w:t xml:space="preserve">. 14.04.2005 ; </w:t>
      </w:r>
      <w:proofErr w:type="spellStart"/>
      <w:r w:rsidRPr="003B0185">
        <w:t>опубл</w:t>
      </w:r>
      <w:proofErr w:type="spellEnd"/>
      <w:r w:rsidRPr="003B0185">
        <w:t xml:space="preserve">. 15.09.2006, </w:t>
      </w:r>
      <w:proofErr w:type="spellStart"/>
      <w:r w:rsidRPr="003B0185">
        <w:t>Бюл</w:t>
      </w:r>
      <w:proofErr w:type="spellEnd"/>
      <w:r w:rsidRPr="003B0185">
        <w:t>. № 9, 2006 р.</w:t>
      </w:r>
    </w:p>
    <w:p w:rsidR="007A45F5" w:rsidRPr="003B0185" w:rsidRDefault="007A45F5" w:rsidP="00393128">
      <w:pPr>
        <w:pStyle w:val="ac"/>
      </w:pPr>
    </w:p>
    <w:p w:rsidR="007A45F5" w:rsidRPr="003B0185" w:rsidRDefault="007A45F5" w:rsidP="00393128">
      <w:pPr>
        <w:pStyle w:val="af4"/>
      </w:pPr>
      <w:r w:rsidRPr="003B0185">
        <w:t>Курси, конспекти лекцій, методичні рекомендації</w:t>
      </w:r>
    </w:p>
    <w:p w:rsidR="007A45F5" w:rsidRPr="003B0185" w:rsidRDefault="007A45F5" w:rsidP="00393128">
      <w:pPr>
        <w:pStyle w:val="ac"/>
      </w:pPr>
      <w:r w:rsidRPr="003B0185">
        <w:t xml:space="preserve">Сєдих, О. Л. Інформатика : конспект лекцій для студентів усіх напрямів підготовки бакалаврів денної та заочної форми навчання. Ч. 2. Алгоритмізація та програмування засобами </w:t>
      </w:r>
      <w:proofErr w:type="spellStart"/>
      <w:r w:rsidRPr="003B0185">
        <w:t>Visual</w:t>
      </w:r>
      <w:proofErr w:type="spellEnd"/>
      <w:r w:rsidRPr="003B0185">
        <w:t xml:space="preserve"> </w:t>
      </w:r>
      <w:proofErr w:type="spellStart"/>
      <w:r w:rsidRPr="003B0185">
        <w:t>Basic</w:t>
      </w:r>
      <w:proofErr w:type="spellEnd"/>
      <w:r w:rsidRPr="003B0185">
        <w:t xml:space="preserve"> (VB) / О. Л. Сєдих, В. О. </w:t>
      </w:r>
      <w:proofErr w:type="spellStart"/>
      <w:r w:rsidRPr="003B0185">
        <w:t>Овчарук</w:t>
      </w:r>
      <w:proofErr w:type="spellEnd"/>
      <w:r w:rsidRPr="003B0185">
        <w:t xml:space="preserve">. — К. : НУХТ, 2010. — 96 с. </w:t>
      </w:r>
    </w:p>
    <w:p w:rsidR="007A45F5" w:rsidRPr="003B0185" w:rsidRDefault="007A45F5" w:rsidP="00393128">
      <w:pPr>
        <w:pStyle w:val="ac"/>
      </w:pPr>
      <w:r w:rsidRPr="003B0185">
        <w:tab/>
        <w:t xml:space="preserve">Інформатика : методичні рекомендації до вивчення розділу "Microsoft </w:t>
      </w:r>
      <w:proofErr w:type="spellStart"/>
      <w:r w:rsidRPr="003B0185">
        <w:t>Exel</w:t>
      </w:r>
      <w:proofErr w:type="spellEnd"/>
      <w:r w:rsidRPr="003B0185">
        <w:t xml:space="preserve">" та виконання контрольної роботи для студентів усіх напрямів підготовки бакалаврів денної та заочної форм </w:t>
      </w:r>
      <w:proofErr w:type="spellStart"/>
      <w:r w:rsidRPr="003B0185">
        <w:t>навч</w:t>
      </w:r>
      <w:proofErr w:type="spellEnd"/>
      <w:r w:rsidRPr="003B0185">
        <w:t>. / уклад. Н. І. Вовкодав, О. Л. Сєдих. — К. : НУХТ, 2007. — 51 с.</w:t>
      </w:r>
    </w:p>
    <w:p w:rsidR="007A45F5" w:rsidRPr="003B0185" w:rsidRDefault="007A45F5" w:rsidP="00393128">
      <w:pPr>
        <w:pStyle w:val="ac"/>
      </w:pPr>
      <w:r w:rsidRPr="003B0185">
        <w:t xml:space="preserve">Інформатика [Електронний ресурс] : методичні рекомендації до виконання лабораторних робіт з розділу "Алгоритмізація та програмування задач, що містять одновимірні масиви та функції користувача засобами </w:t>
      </w:r>
      <w:proofErr w:type="spellStart"/>
      <w:r w:rsidRPr="003B0185">
        <w:t>Visual</w:t>
      </w:r>
      <w:proofErr w:type="spellEnd"/>
      <w:r w:rsidRPr="003B0185">
        <w:t xml:space="preserve"> </w:t>
      </w:r>
      <w:proofErr w:type="spellStart"/>
      <w:r w:rsidRPr="003B0185">
        <w:t>Basic</w:t>
      </w:r>
      <w:proofErr w:type="spellEnd"/>
      <w:r w:rsidRPr="003B0185">
        <w:t xml:space="preserve"> (VB)" для </w:t>
      </w:r>
      <w:proofErr w:type="spellStart"/>
      <w:r w:rsidRPr="003B0185">
        <w:t>студ</w:t>
      </w:r>
      <w:proofErr w:type="spellEnd"/>
      <w:r w:rsidRPr="003B0185">
        <w:t xml:space="preserve">. усіх напрямів підготовки бакалаврів денної та заочної форм </w:t>
      </w:r>
      <w:proofErr w:type="spellStart"/>
      <w:r w:rsidRPr="003B0185">
        <w:t>навч</w:t>
      </w:r>
      <w:proofErr w:type="spellEnd"/>
      <w:r w:rsidRPr="003B0185">
        <w:t xml:space="preserve">. / уклад. О. Л. Сєдих, С. В. </w:t>
      </w:r>
      <w:proofErr w:type="spellStart"/>
      <w:r w:rsidRPr="003B0185">
        <w:t>Маковецька</w:t>
      </w:r>
      <w:proofErr w:type="spellEnd"/>
      <w:r w:rsidRPr="003B0185">
        <w:t xml:space="preserve">. — К. : НУХТ, 2012. — 58 с. Режим доступу: </w:t>
      </w:r>
      <w:hyperlink r:id="rId31" w:history="1">
        <w:r w:rsidRPr="003B0185">
          <w:t>http://library.nuft.edu.ua/ebook/file/50.06.pdf</w:t>
        </w:r>
      </w:hyperlink>
      <w:r w:rsidRPr="003B0185">
        <w:t xml:space="preserve"> .</w:t>
      </w:r>
    </w:p>
    <w:p w:rsidR="007A45F5" w:rsidRPr="003B0185" w:rsidRDefault="007A45F5" w:rsidP="00393128">
      <w:pPr>
        <w:pStyle w:val="ac"/>
      </w:pPr>
      <w:r w:rsidRPr="003B0185">
        <w:t xml:space="preserve">Методичні рекомендації до виконання дипломного проекту (роботи) для </w:t>
      </w:r>
      <w:proofErr w:type="spellStart"/>
      <w:r w:rsidRPr="003B0185">
        <w:t>студ</w:t>
      </w:r>
      <w:proofErr w:type="spellEnd"/>
      <w:r w:rsidRPr="003B0185">
        <w:t xml:space="preserve">. спец. 7.05020202 "Комп’ютерно-інтегровані технологічні процеси та виробництва" </w:t>
      </w:r>
      <w:proofErr w:type="spellStart"/>
      <w:r w:rsidRPr="003B0185">
        <w:t>деної</w:t>
      </w:r>
      <w:proofErr w:type="spellEnd"/>
      <w:r w:rsidRPr="003B0185">
        <w:t xml:space="preserve"> та заочної форм </w:t>
      </w:r>
      <w:proofErr w:type="spellStart"/>
      <w:r w:rsidRPr="003B0185">
        <w:t>навч</w:t>
      </w:r>
      <w:proofErr w:type="spellEnd"/>
      <w:r w:rsidRPr="003B0185">
        <w:t xml:space="preserve">. [Електронний ресурс] : / уклад. О. М. </w:t>
      </w:r>
      <w:proofErr w:type="spellStart"/>
      <w:r w:rsidRPr="003B0185">
        <w:t>Пупена</w:t>
      </w:r>
      <w:proofErr w:type="spellEnd"/>
      <w:r w:rsidRPr="003B0185">
        <w:t xml:space="preserve">, І. В. </w:t>
      </w:r>
      <w:proofErr w:type="spellStart"/>
      <w:r w:rsidRPr="003B0185">
        <w:t>Ельперін</w:t>
      </w:r>
      <w:proofErr w:type="spellEnd"/>
      <w:r w:rsidRPr="003B0185">
        <w:t xml:space="preserve">, В. М. </w:t>
      </w:r>
      <w:proofErr w:type="spellStart"/>
      <w:r w:rsidRPr="003B0185">
        <w:t>Кушков</w:t>
      </w:r>
      <w:proofErr w:type="spellEnd"/>
      <w:r w:rsidRPr="003B0185">
        <w:t xml:space="preserve">. — К. : НУХТ, 2012. — 48 с. — Режим доступу: </w:t>
      </w:r>
      <w:hyperlink r:id="rId32" w:history="1">
        <w:r w:rsidRPr="003B0185">
          <w:t>http://library.nuft.edu.ua/ebook/file/100.07.pdf</w:t>
        </w:r>
      </w:hyperlink>
      <w:r w:rsidRPr="003B0185">
        <w:t xml:space="preserve"> </w:t>
      </w:r>
    </w:p>
    <w:p w:rsidR="007A45F5" w:rsidRPr="003B0185" w:rsidRDefault="007A45F5" w:rsidP="00393128">
      <w:pPr>
        <w:pStyle w:val="ac"/>
      </w:pPr>
    </w:p>
    <w:p w:rsidR="007A45F5" w:rsidRPr="003B0185" w:rsidRDefault="007A45F5" w:rsidP="00393128">
      <w:pPr>
        <w:pStyle w:val="af4"/>
      </w:pPr>
      <w:r w:rsidRPr="003B0185">
        <w:t>Закони України</w:t>
      </w:r>
    </w:p>
    <w:p w:rsidR="007A45F5" w:rsidRPr="003B0185" w:rsidRDefault="007A45F5" w:rsidP="00393128">
      <w:pPr>
        <w:pStyle w:val="ac"/>
      </w:pPr>
      <w:r w:rsidRPr="003B0185">
        <w:t xml:space="preserve">Закон України «Про вищу освіту»: (офіц. текст: за станом на 19 жовтня 2006 р.) / Верховна Рада України. — К. : Парламентське вид-во, 2006. — 64 с. </w:t>
      </w:r>
    </w:p>
    <w:p w:rsidR="007A45F5" w:rsidRPr="003B0185" w:rsidRDefault="007A45F5" w:rsidP="00393128">
      <w:pPr>
        <w:pStyle w:val="ac"/>
      </w:pPr>
      <w:r w:rsidRPr="003B0185">
        <w:t>Про якість та безпеку харчових продуктів і продовольчої сировини : [закон України : від 23 грудня 1997 р. № 771/97-ВР] // Відомості Верховної Ради України. — 1998. — № 19. — С. 298.</w:t>
      </w:r>
    </w:p>
    <w:p w:rsidR="007A45F5" w:rsidRPr="003B0185" w:rsidRDefault="007A45F5" w:rsidP="00393128">
      <w:pPr>
        <w:pStyle w:val="ac"/>
      </w:pPr>
    </w:p>
    <w:p w:rsidR="007A45F5" w:rsidRPr="003B0185" w:rsidRDefault="007A45F5" w:rsidP="00393128">
      <w:pPr>
        <w:pStyle w:val="af4"/>
      </w:pPr>
      <w:r w:rsidRPr="003B0185">
        <w:t>Нормативні документи зі стандартизації</w:t>
      </w:r>
    </w:p>
    <w:p w:rsidR="007A45F5" w:rsidRPr="003B0185" w:rsidRDefault="007A45F5" w:rsidP="00393128">
      <w:pPr>
        <w:pStyle w:val="ac"/>
      </w:pPr>
      <w:r w:rsidRPr="003B0185">
        <w:t>Інформація та документація. Базові поняття. Терміни та визначення : ДСТУ 2392-94. — [</w:t>
      </w:r>
      <w:proofErr w:type="spellStart"/>
      <w:r w:rsidRPr="003B0185">
        <w:t>Введ</w:t>
      </w:r>
      <w:proofErr w:type="spellEnd"/>
      <w:r w:rsidRPr="003B0185">
        <w:t xml:space="preserve">. в дію 29.03.1994]. — К. : Держстандарт України, 1994. — 53 с. — (Національний стандарт України) </w:t>
      </w:r>
    </w:p>
    <w:p w:rsidR="007A45F5" w:rsidRPr="003B0185" w:rsidRDefault="007A45F5" w:rsidP="00393128">
      <w:pPr>
        <w:pStyle w:val="ac"/>
      </w:pPr>
      <w:r w:rsidRPr="003B0185">
        <w:tab/>
        <w:t>Документація. Звіти у сфері науки і техніки : Структура і правила оформлення : ДСТУ 3008-95. — [Чинний від 1996–01–01]. — К. : Держстандарт України, 1995. — 37 с. — (Національний стандарт України)</w:t>
      </w:r>
    </w:p>
    <w:p w:rsidR="007A45F5" w:rsidRPr="003B0185" w:rsidRDefault="007A45F5" w:rsidP="00393128">
      <w:pPr>
        <w:pStyle w:val="ac"/>
      </w:pPr>
    </w:p>
    <w:p w:rsidR="007A45F5" w:rsidRPr="003B0185" w:rsidRDefault="007A45F5" w:rsidP="00393128">
      <w:pPr>
        <w:pStyle w:val="af4"/>
      </w:pPr>
      <w:r w:rsidRPr="003B0185">
        <w:t>Електронні ресурси:</w:t>
      </w:r>
    </w:p>
    <w:p w:rsidR="007A45F5" w:rsidRPr="003B0185" w:rsidRDefault="007A45F5" w:rsidP="00393128">
      <w:pPr>
        <w:pStyle w:val="ac"/>
      </w:pPr>
      <w:proofErr w:type="spellStart"/>
      <w:r w:rsidRPr="003B0185">
        <w:t>Віддаленного</w:t>
      </w:r>
      <w:proofErr w:type="spellEnd"/>
      <w:r w:rsidRPr="003B0185">
        <w:t xml:space="preserve"> доступу:</w:t>
      </w:r>
    </w:p>
    <w:p w:rsidR="007A45F5" w:rsidRPr="003B0185" w:rsidRDefault="007A45F5" w:rsidP="00393128">
      <w:pPr>
        <w:pStyle w:val="ac"/>
      </w:pPr>
      <w:proofErr w:type="spellStart"/>
      <w:r w:rsidRPr="003B0185">
        <w:t>Основные</w:t>
      </w:r>
      <w:proofErr w:type="spellEnd"/>
      <w:r w:rsidRPr="003B0185">
        <w:t xml:space="preserve"> </w:t>
      </w:r>
      <w:proofErr w:type="spellStart"/>
      <w:r w:rsidRPr="003B0185">
        <w:t>направления</w:t>
      </w:r>
      <w:proofErr w:type="spellEnd"/>
      <w:r w:rsidRPr="003B0185">
        <w:t xml:space="preserve"> </w:t>
      </w:r>
      <w:proofErr w:type="spellStart"/>
      <w:r w:rsidRPr="003B0185">
        <w:t>исследований</w:t>
      </w:r>
      <w:proofErr w:type="spellEnd"/>
      <w:r w:rsidRPr="003B0185">
        <w:t xml:space="preserve">, </w:t>
      </w:r>
      <w:proofErr w:type="spellStart"/>
      <w:r w:rsidRPr="003B0185">
        <w:t>основанные</w:t>
      </w:r>
      <w:proofErr w:type="spellEnd"/>
      <w:r w:rsidRPr="003B0185">
        <w:t xml:space="preserve"> на </w:t>
      </w:r>
      <w:proofErr w:type="spellStart"/>
      <w:r w:rsidRPr="003B0185">
        <w:t>семантическом</w:t>
      </w:r>
      <w:proofErr w:type="spellEnd"/>
      <w:r w:rsidRPr="003B0185">
        <w:t xml:space="preserve"> </w:t>
      </w:r>
      <w:proofErr w:type="spellStart"/>
      <w:r w:rsidRPr="003B0185">
        <w:t>анализе</w:t>
      </w:r>
      <w:proofErr w:type="spellEnd"/>
      <w:r w:rsidRPr="003B0185">
        <w:t xml:space="preserve"> </w:t>
      </w:r>
      <w:proofErr w:type="spellStart"/>
      <w:r w:rsidRPr="003B0185">
        <w:t>текстов</w:t>
      </w:r>
      <w:proofErr w:type="spellEnd"/>
      <w:r w:rsidRPr="003B0185">
        <w:t xml:space="preserve"> / </w:t>
      </w:r>
      <w:proofErr w:type="spellStart"/>
      <w:r w:rsidRPr="003B0185">
        <w:t>СПб</w:t>
      </w:r>
      <w:proofErr w:type="spellEnd"/>
      <w:r w:rsidRPr="003B0185">
        <w:t xml:space="preserve">. </w:t>
      </w:r>
      <w:proofErr w:type="spellStart"/>
      <w:r w:rsidRPr="003B0185">
        <w:t>гос</w:t>
      </w:r>
      <w:proofErr w:type="spellEnd"/>
      <w:r w:rsidRPr="003B0185">
        <w:t xml:space="preserve">. ун-т, фак. </w:t>
      </w:r>
      <w:proofErr w:type="spellStart"/>
      <w:r w:rsidRPr="003B0185">
        <w:t>прикладной</w:t>
      </w:r>
      <w:proofErr w:type="spellEnd"/>
      <w:r w:rsidRPr="003B0185">
        <w:t xml:space="preserve"> математики - </w:t>
      </w:r>
      <w:proofErr w:type="spellStart"/>
      <w:r w:rsidRPr="003B0185">
        <w:t>процессов</w:t>
      </w:r>
      <w:proofErr w:type="spellEnd"/>
      <w:r w:rsidRPr="003B0185">
        <w:t xml:space="preserve"> </w:t>
      </w:r>
      <w:proofErr w:type="spellStart"/>
      <w:r w:rsidRPr="003B0185">
        <w:lastRenderedPageBreak/>
        <w:t>управления</w:t>
      </w:r>
      <w:proofErr w:type="spellEnd"/>
      <w:r w:rsidRPr="003B0185">
        <w:t>. — Режим доступа:www.URL:http://apcp.apmath.spbu.ru/ru/staff/tuzov/onapr.html/ — 10.12.2004 г.</w:t>
      </w:r>
    </w:p>
    <w:p w:rsidR="007A45F5" w:rsidRPr="003B0185" w:rsidRDefault="007A45F5" w:rsidP="00393128">
      <w:pPr>
        <w:pStyle w:val="ac"/>
      </w:pPr>
      <w:r w:rsidRPr="003B0185">
        <w:t>Локального доступу:</w:t>
      </w:r>
    </w:p>
    <w:p w:rsidR="007A45F5" w:rsidRPr="003B0185" w:rsidRDefault="007A45F5" w:rsidP="00393128">
      <w:pPr>
        <w:pStyle w:val="ac"/>
      </w:pPr>
      <w:r w:rsidRPr="003B0185">
        <w:t>Internet шаг за шагом [</w:t>
      </w:r>
      <w:proofErr w:type="spellStart"/>
      <w:r w:rsidRPr="003B0185">
        <w:t>Електроний</w:t>
      </w:r>
      <w:proofErr w:type="spellEnd"/>
      <w:r w:rsidRPr="003B0185">
        <w:t xml:space="preserve"> ресурс] : </w:t>
      </w:r>
      <w:proofErr w:type="spellStart"/>
      <w:r w:rsidRPr="003B0185">
        <w:t>интеракт</w:t>
      </w:r>
      <w:proofErr w:type="spellEnd"/>
      <w:r w:rsidRPr="003B0185">
        <w:t xml:space="preserve">. </w:t>
      </w:r>
      <w:proofErr w:type="spellStart"/>
      <w:r w:rsidRPr="003B0185">
        <w:t>учебник</w:t>
      </w:r>
      <w:proofErr w:type="spellEnd"/>
      <w:r w:rsidRPr="003B0185">
        <w:t xml:space="preserve"> — </w:t>
      </w:r>
      <w:proofErr w:type="spellStart"/>
      <w:r w:rsidRPr="003B0185">
        <w:t>Электрон</w:t>
      </w:r>
      <w:proofErr w:type="spellEnd"/>
      <w:r w:rsidRPr="003B0185">
        <w:t xml:space="preserve">. </w:t>
      </w:r>
      <w:proofErr w:type="spellStart"/>
      <w:r w:rsidRPr="003B0185">
        <w:t>дан</w:t>
      </w:r>
      <w:proofErr w:type="spellEnd"/>
      <w:r w:rsidRPr="003B0185">
        <w:t xml:space="preserve">. и </w:t>
      </w:r>
      <w:proofErr w:type="spellStart"/>
      <w:r w:rsidRPr="003B0185">
        <w:t>прогр</w:t>
      </w:r>
      <w:proofErr w:type="spellEnd"/>
      <w:r w:rsidRPr="003B0185">
        <w:t xml:space="preserve">. — </w:t>
      </w:r>
      <w:proofErr w:type="spellStart"/>
      <w:r w:rsidRPr="003B0185">
        <w:t>СПб</w:t>
      </w:r>
      <w:proofErr w:type="spellEnd"/>
      <w:r w:rsidRPr="003B0185">
        <w:t xml:space="preserve">. : </w:t>
      </w:r>
      <w:proofErr w:type="spellStart"/>
      <w:r w:rsidRPr="003B0185">
        <w:t>Питер</w:t>
      </w:r>
      <w:proofErr w:type="spellEnd"/>
      <w:r w:rsidRPr="003B0185">
        <w:t xml:space="preserve"> Ком, 1997. — 1 </w:t>
      </w:r>
      <w:proofErr w:type="spellStart"/>
      <w:r w:rsidRPr="003B0185">
        <w:t>электрон</w:t>
      </w:r>
      <w:proofErr w:type="spellEnd"/>
      <w:r w:rsidRPr="003B0185">
        <w:t xml:space="preserve">. </w:t>
      </w:r>
      <w:proofErr w:type="spellStart"/>
      <w:r w:rsidRPr="003B0185">
        <w:t>опт</w:t>
      </w:r>
      <w:proofErr w:type="spellEnd"/>
      <w:r w:rsidRPr="003B0185">
        <w:t xml:space="preserve">. диск (CD-ROM). — Систем. </w:t>
      </w:r>
      <w:proofErr w:type="spellStart"/>
      <w:r w:rsidRPr="003B0185">
        <w:t>требования</w:t>
      </w:r>
      <w:proofErr w:type="spellEnd"/>
      <w:r w:rsidRPr="003B0185">
        <w:t xml:space="preserve"> : ПК от 486 DX 66 </w:t>
      </w:r>
      <w:proofErr w:type="spellStart"/>
      <w:r w:rsidRPr="003B0185">
        <w:t>МГц</w:t>
      </w:r>
      <w:proofErr w:type="spellEnd"/>
      <w:r w:rsidRPr="003B0185">
        <w:t xml:space="preserve"> ; RAM 1616 Мб ; Windows 95 ; </w:t>
      </w:r>
      <w:proofErr w:type="spellStart"/>
      <w:r w:rsidRPr="003B0185">
        <w:t>зв</w:t>
      </w:r>
      <w:proofErr w:type="spellEnd"/>
      <w:r w:rsidRPr="003B0185">
        <w:t xml:space="preserve">. плата. — </w:t>
      </w:r>
      <w:proofErr w:type="spellStart"/>
      <w:r w:rsidRPr="003B0185">
        <w:t>Загл</w:t>
      </w:r>
      <w:proofErr w:type="spellEnd"/>
      <w:r w:rsidRPr="003B0185">
        <w:t xml:space="preserve">. с </w:t>
      </w:r>
      <w:proofErr w:type="spellStart"/>
      <w:r w:rsidRPr="003B0185">
        <w:t>этикетки</w:t>
      </w:r>
      <w:proofErr w:type="spellEnd"/>
      <w:r w:rsidRPr="003B0185">
        <w:t xml:space="preserve"> диска.</w:t>
      </w:r>
    </w:p>
    <w:sectPr w:rsidR="007A45F5" w:rsidRPr="003B0185" w:rsidSect="004B6497">
      <w:pgSz w:w="11906" w:h="16838"/>
      <w:pgMar w:top="1134" w:right="1134" w:bottom="1134" w:left="1134" w:header="567"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119E" w:rsidRDefault="000D119E" w:rsidP="00393128">
      <w:r>
        <w:separator/>
      </w:r>
    </w:p>
  </w:endnote>
  <w:endnote w:type="continuationSeparator" w:id="0">
    <w:p w:rsidR="000D119E" w:rsidRDefault="000D119E" w:rsidP="0039312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119E" w:rsidRDefault="000D119E" w:rsidP="00393128">
      <w:r>
        <w:separator/>
      </w:r>
    </w:p>
  </w:footnote>
  <w:footnote w:type="continuationSeparator" w:id="0">
    <w:p w:rsidR="000D119E" w:rsidRDefault="000D119E" w:rsidP="0039312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D9AC4B18"/>
    <w:lvl w:ilvl="0">
      <w:start w:val="1"/>
      <w:numFmt w:val="decimal"/>
      <w:lvlText w:val="%1."/>
      <w:lvlJc w:val="left"/>
      <w:pPr>
        <w:tabs>
          <w:tab w:val="num" w:pos="1492"/>
        </w:tabs>
        <w:ind w:left="1492" w:hanging="360"/>
      </w:pPr>
    </w:lvl>
  </w:abstractNum>
  <w:abstractNum w:abstractNumId="1">
    <w:nsid w:val="FFFFFF7D"/>
    <w:multiLevelType w:val="singleLevel"/>
    <w:tmpl w:val="E600451C"/>
    <w:lvl w:ilvl="0">
      <w:start w:val="1"/>
      <w:numFmt w:val="decimal"/>
      <w:lvlText w:val="%1."/>
      <w:lvlJc w:val="left"/>
      <w:pPr>
        <w:tabs>
          <w:tab w:val="num" w:pos="1209"/>
        </w:tabs>
        <w:ind w:left="1209" w:hanging="360"/>
      </w:pPr>
    </w:lvl>
  </w:abstractNum>
  <w:abstractNum w:abstractNumId="2">
    <w:nsid w:val="FFFFFF7E"/>
    <w:multiLevelType w:val="singleLevel"/>
    <w:tmpl w:val="691E11B0"/>
    <w:lvl w:ilvl="0">
      <w:start w:val="1"/>
      <w:numFmt w:val="decimal"/>
      <w:lvlText w:val="%1."/>
      <w:lvlJc w:val="left"/>
      <w:pPr>
        <w:tabs>
          <w:tab w:val="num" w:pos="926"/>
        </w:tabs>
        <w:ind w:left="926" w:hanging="360"/>
      </w:pPr>
    </w:lvl>
  </w:abstractNum>
  <w:abstractNum w:abstractNumId="3">
    <w:nsid w:val="FFFFFF7F"/>
    <w:multiLevelType w:val="singleLevel"/>
    <w:tmpl w:val="AE2EA188"/>
    <w:lvl w:ilvl="0">
      <w:start w:val="1"/>
      <w:numFmt w:val="decimal"/>
      <w:lvlText w:val="%1."/>
      <w:lvlJc w:val="left"/>
      <w:pPr>
        <w:tabs>
          <w:tab w:val="num" w:pos="643"/>
        </w:tabs>
        <w:ind w:left="643" w:hanging="360"/>
      </w:pPr>
    </w:lvl>
  </w:abstractNum>
  <w:abstractNum w:abstractNumId="4">
    <w:nsid w:val="FFFFFF80"/>
    <w:multiLevelType w:val="singleLevel"/>
    <w:tmpl w:val="04B4D6F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6BC11A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2061ED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D0D874F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404438C"/>
    <w:lvl w:ilvl="0">
      <w:start w:val="1"/>
      <w:numFmt w:val="decimal"/>
      <w:lvlText w:val="%1."/>
      <w:lvlJc w:val="left"/>
      <w:pPr>
        <w:tabs>
          <w:tab w:val="num" w:pos="360"/>
        </w:tabs>
        <w:ind w:left="360" w:hanging="360"/>
      </w:pPr>
    </w:lvl>
  </w:abstractNum>
  <w:abstractNum w:abstractNumId="9">
    <w:nsid w:val="FFFFFF89"/>
    <w:multiLevelType w:val="singleLevel"/>
    <w:tmpl w:val="A75E5226"/>
    <w:lvl w:ilvl="0">
      <w:start w:val="1"/>
      <w:numFmt w:val="bullet"/>
      <w:lvlText w:val=""/>
      <w:lvlJc w:val="left"/>
      <w:pPr>
        <w:tabs>
          <w:tab w:val="num" w:pos="360"/>
        </w:tabs>
        <w:ind w:left="360" w:hanging="360"/>
      </w:pPr>
      <w:rPr>
        <w:rFonts w:ascii="Symbol" w:hAnsi="Symbol" w:hint="default"/>
      </w:rPr>
    </w:lvl>
  </w:abstractNum>
  <w:abstractNum w:abstractNumId="10">
    <w:nsid w:val="067F77FB"/>
    <w:multiLevelType w:val="hybridMultilevel"/>
    <w:tmpl w:val="D0A83C1E"/>
    <w:lvl w:ilvl="0" w:tplc="0422000F">
      <w:start w:val="1"/>
      <w:numFmt w:val="decimal"/>
      <w:lvlText w:val="%1."/>
      <w:lvlJc w:val="left"/>
      <w:pPr>
        <w:ind w:left="45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22F00495"/>
    <w:multiLevelType w:val="hybridMultilevel"/>
    <w:tmpl w:val="6446415E"/>
    <w:lvl w:ilvl="0" w:tplc="0B4CC32C">
      <w:start w:val="1"/>
      <w:numFmt w:val="decimal"/>
      <w:pStyle w:val="a"/>
      <w:lvlText w:val="[%1]"/>
      <w:lvlJc w:val="left"/>
      <w:pPr>
        <w:ind w:left="36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nsid w:val="2BD953C6"/>
    <w:multiLevelType w:val="hybridMultilevel"/>
    <w:tmpl w:val="2C50547E"/>
    <w:lvl w:ilvl="0" w:tplc="D91C8468">
      <w:start w:val="1"/>
      <w:numFmt w:val="decimal"/>
      <w:lvlText w:val="%1."/>
      <w:lvlJc w:val="left"/>
      <w:pPr>
        <w:ind w:left="785" w:hanging="360"/>
      </w:pPr>
      <w:rPr>
        <w:rFonts w:hint="default"/>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13">
    <w:nsid w:val="710936CA"/>
    <w:multiLevelType w:val="hybridMultilevel"/>
    <w:tmpl w:val="9ABA4414"/>
    <w:lvl w:ilvl="0" w:tplc="01AEBD34">
      <w:start w:val="1"/>
      <w:numFmt w:val="bullet"/>
      <w:suff w:val="space"/>
      <w:lvlText w:val="─"/>
      <w:lvlJc w:val="left"/>
      <w:pPr>
        <w:ind w:left="1287" w:hanging="360"/>
      </w:pPr>
      <w:rPr>
        <w:rFonts w:ascii="Times New Roman" w:hAnsi="Times New Roman" w:cs="Times New Roman" w:hint="default"/>
      </w:rPr>
    </w:lvl>
    <w:lvl w:ilvl="1" w:tplc="04090001">
      <w:start w:val="1"/>
      <w:numFmt w:val="bullet"/>
      <w:lvlText w:val=""/>
      <w:lvlJc w:val="left"/>
      <w:pPr>
        <w:ind w:left="2007" w:hanging="360"/>
      </w:pPr>
      <w:rPr>
        <w:rFonts w:ascii="Symbol" w:hAnsi="Symbol" w:hint="default"/>
      </w:rPr>
    </w:lvl>
    <w:lvl w:ilvl="2" w:tplc="04220005">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10"/>
  </w:num>
  <w:num w:numId="2">
    <w:abstractNumId w:val="13"/>
  </w:num>
  <w:num w:numId="3">
    <w:abstractNumId w:val="12"/>
  </w:num>
  <w:num w:numId="4">
    <w:abstractNumId w:val="8"/>
  </w:num>
  <w:num w:numId="5">
    <w:abstractNumId w:val="3"/>
  </w:num>
  <w:num w:numId="6">
    <w:abstractNumId w:val="2"/>
  </w:num>
  <w:num w:numId="7">
    <w:abstractNumId w:val="1"/>
  </w:num>
  <w:num w:numId="8">
    <w:abstractNumId w:val="0"/>
  </w:num>
  <w:num w:numId="9">
    <w:abstractNumId w:val="4"/>
  </w:num>
  <w:num w:numId="10">
    <w:abstractNumId w:val="5"/>
  </w:num>
  <w:num w:numId="11">
    <w:abstractNumId w:val="6"/>
  </w:num>
  <w:num w:numId="12">
    <w:abstractNumId w:val="9"/>
  </w:num>
  <w:num w:numId="13">
    <w:abstractNumId w:val="7"/>
  </w:num>
  <w:num w:numId="1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stylePaneFormatFilter w:val="5004"/>
  <w:styleLockQFSet/>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FC6D3C"/>
    <w:rsid w:val="00007CB5"/>
    <w:rsid w:val="000410B0"/>
    <w:rsid w:val="000517CC"/>
    <w:rsid w:val="0006724A"/>
    <w:rsid w:val="000715C2"/>
    <w:rsid w:val="00073F3E"/>
    <w:rsid w:val="00091770"/>
    <w:rsid w:val="000D119E"/>
    <w:rsid w:val="0010060A"/>
    <w:rsid w:val="00136510"/>
    <w:rsid w:val="00143E11"/>
    <w:rsid w:val="001810B3"/>
    <w:rsid w:val="00195BF3"/>
    <w:rsid w:val="001B0434"/>
    <w:rsid w:val="001C0FED"/>
    <w:rsid w:val="001D21DC"/>
    <w:rsid w:val="001D7A92"/>
    <w:rsid w:val="001E4EF2"/>
    <w:rsid w:val="001F4841"/>
    <w:rsid w:val="001F6FF7"/>
    <w:rsid w:val="00231981"/>
    <w:rsid w:val="002602C9"/>
    <w:rsid w:val="00263467"/>
    <w:rsid w:val="00271C66"/>
    <w:rsid w:val="00272026"/>
    <w:rsid w:val="00275F76"/>
    <w:rsid w:val="002A0836"/>
    <w:rsid w:val="002E0315"/>
    <w:rsid w:val="002E0617"/>
    <w:rsid w:val="002F5322"/>
    <w:rsid w:val="002F70DC"/>
    <w:rsid w:val="00311A38"/>
    <w:rsid w:val="00393128"/>
    <w:rsid w:val="00395298"/>
    <w:rsid w:val="003A18C8"/>
    <w:rsid w:val="003B0185"/>
    <w:rsid w:val="003B6333"/>
    <w:rsid w:val="003C3495"/>
    <w:rsid w:val="003C50A7"/>
    <w:rsid w:val="003E157F"/>
    <w:rsid w:val="003E4D37"/>
    <w:rsid w:val="00403F61"/>
    <w:rsid w:val="0042232A"/>
    <w:rsid w:val="004A284F"/>
    <w:rsid w:val="004B6497"/>
    <w:rsid w:val="004C11A3"/>
    <w:rsid w:val="004C24EE"/>
    <w:rsid w:val="004F226E"/>
    <w:rsid w:val="0050575C"/>
    <w:rsid w:val="0051745F"/>
    <w:rsid w:val="00586912"/>
    <w:rsid w:val="005A0586"/>
    <w:rsid w:val="005D541D"/>
    <w:rsid w:val="005E589A"/>
    <w:rsid w:val="005F6AFC"/>
    <w:rsid w:val="0060604B"/>
    <w:rsid w:val="0066112A"/>
    <w:rsid w:val="006947C0"/>
    <w:rsid w:val="007225A5"/>
    <w:rsid w:val="007349CC"/>
    <w:rsid w:val="00754A92"/>
    <w:rsid w:val="007837B2"/>
    <w:rsid w:val="007A45F5"/>
    <w:rsid w:val="007B67D3"/>
    <w:rsid w:val="007C38B9"/>
    <w:rsid w:val="007E6625"/>
    <w:rsid w:val="00824464"/>
    <w:rsid w:val="00834814"/>
    <w:rsid w:val="008460B3"/>
    <w:rsid w:val="008B2512"/>
    <w:rsid w:val="008D7623"/>
    <w:rsid w:val="008F456B"/>
    <w:rsid w:val="00902764"/>
    <w:rsid w:val="00970D77"/>
    <w:rsid w:val="009710BF"/>
    <w:rsid w:val="009B7860"/>
    <w:rsid w:val="00A12D64"/>
    <w:rsid w:val="00A227EC"/>
    <w:rsid w:val="00A50121"/>
    <w:rsid w:val="00AA2A76"/>
    <w:rsid w:val="00AC71CF"/>
    <w:rsid w:val="00AD1E2E"/>
    <w:rsid w:val="00AE4A73"/>
    <w:rsid w:val="00B17F3C"/>
    <w:rsid w:val="00B46A11"/>
    <w:rsid w:val="00B8542E"/>
    <w:rsid w:val="00B87D82"/>
    <w:rsid w:val="00BB6EF3"/>
    <w:rsid w:val="00BC2F91"/>
    <w:rsid w:val="00BF20EB"/>
    <w:rsid w:val="00BF2CEA"/>
    <w:rsid w:val="00BF5661"/>
    <w:rsid w:val="00C252C8"/>
    <w:rsid w:val="00C46916"/>
    <w:rsid w:val="00C565AB"/>
    <w:rsid w:val="00CC67FD"/>
    <w:rsid w:val="00CD5FEA"/>
    <w:rsid w:val="00D47D76"/>
    <w:rsid w:val="00D61077"/>
    <w:rsid w:val="00D75B84"/>
    <w:rsid w:val="00D907B1"/>
    <w:rsid w:val="00DA2E0D"/>
    <w:rsid w:val="00DB5762"/>
    <w:rsid w:val="00DF6797"/>
    <w:rsid w:val="00E1015B"/>
    <w:rsid w:val="00E12616"/>
    <w:rsid w:val="00E51589"/>
    <w:rsid w:val="00E8028C"/>
    <w:rsid w:val="00E8413A"/>
    <w:rsid w:val="00EB1678"/>
    <w:rsid w:val="00EC4F8C"/>
    <w:rsid w:val="00F0309B"/>
    <w:rsid w:val="00F409C5"/>
    <w:rsid w:val="00F54445"/>
    <w:rsid w:val="00FC6D3C"/>
    <w:rsid w:val="00FC7FB2"/>
    <w:rsid w:val="00FD00B2"/>
    <w:rsid w:val="00FD5CCB"/>
    <w:rsid w:val="00FF62F9"/>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uk-UA" w:eastAsia="uk-UA"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uiPriority="11" w:qFormat="1"/>
    <w:lsdException w:name="Default Paragraph Font" w:uiPriority="1"/>
    <w:lsdException w:name="Subtitle" w:locked="1" w:uiPriority="12"/>
    <w:lsdException w:name="Strong" w:locked="1" w:uiPriority="22" w:unhideWhenUsed="0"/>
    <w:lsdException w:name="Emphasis" w:locked="1" w:uiPriority="20" w:unhideWhenUsed="0"/>
    <w:lsdException w:name="Table Grid" w:locked="1" w:semiHidden="0" w:uiPriority="39" w:unhideWhenUsed="0"/>
    <w:lsdException w:name="Placeholder Text" w:unhideWhenUsed="0"/>
    <w:lsdException w:name="No Spacing" w:locked="1" w:uiPriority="14"/>
    <w:lsdException w:name="Light Shading" w:locked="1" w:semiHidden="0" w:uiPriority="60" w:unhideWhenUsed="0"/>
    <w:lsdException w:name="Light List" w:locked="1" w:semiHidden="0" w:uiPriority="61" w:unhideWhenUsed="0"/>
    <w:lsdException w:name="Light Grid" w:locked="1" w:semiHidden="0" w:uiPriority="62" w:unhideWhenUsed="0"/>
    <w:lsdException w:name="Medium Shading 1" w:locked="1" w:semiHidden="0" w:uiPriority="63" w:unhideWhenUsed="0"/>
    <w:lsdException w:name="Medium Shading 2" w:locked="1" w:semiHidden="0" w:uiPriority="64" w:unhideWhenUsed="0"/>
    <w:lsdException w:name="Medium List 1" w:locked="1" w:semiHidden="0" w:uiPriority="65" w:unhideWhenUsed="0"/>
    <w:lsdException w:name="Medium List 2" w:locked="1" w:semiHidden="0" w:uiPriority="66" w:unhideWhenUsed="0"/>
    <w:lsdException w:name="Medium Grid 1" w:locked="1" w:semiHidden="0" w:uiPriority="67" w:unhideWhenUsed="0"/>
    <w:lsdException w:name="Medium Grid 2" w:locked="1" w:semiHidden="0" w:uiPriority="68" w:unhideWhenUsed="0"/>
    <w:lsdException w:name="Medium Grid 3" w:locked="1" w:semiHidden="0" w:uiPriority="69" w:unhideWhenUsed="0"/>
    <w:lsdException w:name="Dark List" w:locked="1" w:semiHidden="0" w:uiPriority="70" w:unhideWhenUsed="0"/>
    <w:lsdException w:name="Colorful Shading" w:locked="1" w:semiHidden="0" w:uiPriority="71" w:unhideWhenUsed="0"/>
    <w:lsdException w:name="Colorful List" w:locked="1" w:semiHidden="0" w:uiPriority="72" w:unhideWhenUsed="0"/>
    <w:lsdException w:name="Colorful Grid" w:locked="1" w:semiHidden="0" w:uiPriority="73" w:unhideWhenUsed="0"/>
    <w:lsdException w:name="Light Shading Accent 1" w:locked="1" w:semiHidden="0" w:uiPriority="60" w:unhideWhenUsed="0"/>
    <w:lsdException w:name="Light List Accent 1" w:locked="1" w:semiHidden="0" w:uiPriority="61" w:unhideWhenUsed="0"/>
    <w:lsdException w:name="Light Grid Accent 1" w:locked="1" w:semiHidden="0" w:uiPriority="62" w:unhideWhenUsed="0"/>
    <w:lsdException w:name="Medium Shading 1 Accent 1" w:locked="1" w:semiHidden="0" w:uiPriority="63" w:unhideWhenUsed="0"/>
    <w:lsdException w:name="Medium Shading 2 Accent 1" w:locked="1" w:semiHidden="0" w:uiPriority="64" w:unhideWhenUsed="0"/>
    <w:lsdException w:name="Medium List 1 Accent 1" w:locked="1" w:semiHidden="0" w:uiPriority="65" w:unhideWhenUsed="0"/>
    <w:lsdException w:name="Revision" w:unhideWhenUsed="0"/>
    <w:lsdException w:name="List Paragraph" w:locked="1" w:uiPriority="34"/>
    <w:lsdException w:name="Quote" w:locked="1" w:uiPriority="29" w:unhideWhenUsed="0"/>
    <w:lsdException w:name="Intense Quote" w:locked="1" w:uiPriority="30" w:unhideWhenUsed="0"/>
    <w:lsdException w:name="Medium List 2 Accent 1" w:locked="1" w:semiHidden="0" w:uiPriority="66" w:unhideWhenUsed="0"/>
    <w:lsdException w:name="Medium Grid 1 Accent 1" w:locked="1" w:semiHidden="0" w:uiPriority="67" w:unhideWhenUsed="0"/>
    <w:lsdException w:name="Medium Grid 2 Accent 1" w:locked="1" w:semiHidden="0" w:uiPriority="68" w:unhideWhenUsed="0"/>
    <w:lsdException w:name="Medium Grid 3 Accent 1" w:locked="1" w:semiHidden="0" w:uiPriority="69" w:unhideWhenUsed="0"/>
    <w:lsdException w:name="Dark List Accent 1" w:locked="1" w:semiHidden="0" w:uiPriority="70" w:unhideWhenUsed="0"/>
    <w:lsdException w:name="Colorful Shading Accent 1" w:locked="1" w:semiHidden="0" w:uiPriority="71" w:unhideWhenUsed="0"/>
    <w:lsdException w:name="Colorful List Accent 1" w:locked="1" w:semiHidden="0" w:uiPriority="72" w:unhideWhenUsed="0"/>
    <w:lsdException w:name="Colorful Grid Accent 1" w:locked="1" w:semiHidden="0" w:uiPriority="73" w:unhideWhenUsed="0"/>
    <w:lsdException w:name="Light Shading Accent 2" w:locked="1" w:semiHidden="0" w:uiPriority="60" w:unhideWhenUsed="0"/>
    <w:lsdException w:name="Light List Accent 2" w:locked="1" w:semiHidden="0" w:uiPriority="61" w:unhideWhenUsed="0"/>
    <w:lsdException w:name="Light Grid Accent 2" w:locked="1" w:semiHidden="0" w:uiPriority="62" w:unhideWhenUsed="0"/>
    <w:lsdException w:name="Medium Shading 1 Accent 2" w:locked="1" w:semiHidden="0" w:uiPriority="63" w:unhideWhenUsed="0"/>
    <w:lsdException w:name="Medium Shading 2 Accent 2" w:locked="1" w:semiHidden="0" w:uiPriority="64" w:unhideWhenUsed="0"/>
    <w:lsdException w:name="Medium List 1 Accent 2" w:locked="1" w:semiHidden="0" w:uiPriority="65" w:unhideWhenUsed="0"/>
    <w:lsdException w:name="Medium List 2 Accent 2" w:locked="1" w:semiHidden="0" w:uiPriority="66" w:unhideWhenUsed="0"/>
    <w:lsdException w:name="Medium Grid 1 Accent 2" w:locked="1" w:semiHidden="0" w:uiPriority="67" w:unhideWhenUsed="0"/>
    <w:lsdException w:name="Medium Grid 2 Accent 2" w:locked="1" w:semiHidden="0" w:uiPriority="68" w:unhideWhenUsed="0"/>
    <w:lsdException w:name="Medium Grid 3 Accent 2" w:locked="1" w:semiHidden="0" w:uiPriority="69" w:unhideWhenUsed="0"/>
    <w:lsdException w:name="Dark List Accent 2" w:locked="1" w:semiHidden="0" w:uiPriority="70" w:unhideWhenUsed="0"/>
    <w:lsdException w:name="Colorful Shading Accent 2" w:locked="1" w:semiHidden="0" w:uiPriority="71" w:unhideWhenUsed="0"/>
    <w:lsdException w:name="Colorful List Accent 2" w:locked="1" w:semiHidden="0" w:uiPriority="72" w:unhideWhenUsed="0"/>
    <w:lsdException w:name="Colorful Grid Accent 2" w:locked="1" w:semiHidden="0" w:uiPriority="73" w:unhideWhenUsed="0"/>
    <w:lsdException w:name="Light Shading Accent 3" w:locked="1" w:semiHidden="0" w:uiPriority="60" w:unhideWhenUsed="0"/>
    <w:lsdException w:name="Light List Accent 3" w:locked="1" w:semiHidden="0" w:uiPriority="61" w:unhideWhenUsed="0"/>
    <w:lsdException w:name="Light Grid Accent 3" w:locked="1" w:semiHidden="0" w:uiPriority="62" w:unhideWhenUsed="0"/>
    <w:lsdException w:name="Medium Shading 1 Accent 3" w:locked="1" w:semiHidden="0" w:uiPriority="63" w:unhideWhenUsed="0"/>
    <w:lsdException w:name="Medium Shading 2 Accent 3" w:locked="1" w:semiHidden="0" w:uiPriority="64" w:unhideWhenUsed="0"/>
    <w:lsdException w:name="Medium List 1 Accent 3" w:locked="1" w:semiHidden="0" w:uiPriority="65" w:unhideWhenUsed="0"/>
    <w:lsdException w:name="Medium List 2 Accent 3" w:locked="1" w:semiHidden="0" w:uiPriority="66" w:unhideWhenUsed="0"/>
    <w:lsdException w:name="Medium Grid 1 Accent 3" w:locked="1" w:semiHidden="0" w:uiPriority="67" w:unhideWhenUsed="0"/>
    <w:lsdException w:name="Medium Grid 2 Accent 3" w:locked="1" w:semiHidden="0" w:uiPriority="68" w:unhideWhenUsed="0"/>
    <w:lsdException w:name="Medium Grid 3 Accent 3" w:locked="1" w:semiHidden="0" w:uiPriority="69" w:unhideWhenUsed="0"/>
    <w:lsdException w:name="Dark List Accent 3" w:locked="1" w:semiHidden="0" w:uiPriority="70" w:unhideWhenUsed="0"/>
    <w:lsdException w:name="Colorful Shading Accent 3" w:locked="1" w:semiHidden="0" w:uiPriority="71" w:unhideWhenUsed="0"/>
    <w:lsdException w:name="Colorful List Accent 3" w:locked="1" w:semiHidden="0" w:uiPriority="72" w:unhideWhenUsed="0"/>
    <w:lsdException w:name="Colorful Grid Accent 3" w:locked="1" w:semiHidden="0" w:uiPriority="73" w:unhideWhenUsed="0"/>
    <w:lsdException w:name="Light Shading Accent 4" w:locked="1" w:semiHidden="0" w:uiPriority="60" w:unhideWhenUsed="0"/>
    <w:lsdException w:name="Light List Accent 4" w:locked="1" w:semiHidden="0" w:uiPriority="61" w:unhideWhenUsed="0"/>
    <w:lsdException w:name="Light Grid Accent 4" w:locked="1" w:semiHidden="0" w:uiPriority="62" w:unhideWhenUsed="0"/>
    <w:lsdException w:name="Medium Shading 1 Accent 4" w:locked="1" w:semiHidden="0" w:uiPriority="63" w:unhideWhenUsed="0"/>
    <w:lsdException w:name="Medium Shading 2 Accent 4" w:locked="1" w:semiHidden="0" w:uiPriority="64" w:unhideWhenUsed="0"/>
    <w:lsdException w:name="Medium List 1 Accent 4" w:locked="1" w:semiHidden="0" w:uiPriority="65" w:unhideWhenUsed="0"/>
    <w:lsdException w:name="Medium List 2 Accent 4" w:locked="1" w:semiHidden="0" w:uiPriority="66" w:unhideWhenUsed="0"/>
    <w:lsdException w:name="Medium Grid 1 Accent 4" w:locked="1" w:semiHidden="0" w:uiPriority="67" w:unhideWhenUsed="0"/>
    <w:lsdException w:name="Medium Grid 2 Accent 4" w:locked="1" w:semiHidden="0" w:uiPriority="68" w:unhideWhenUsed="0"/>
    <w:lsdException w:name="Medium Grid 3 Accent 4" w:locked="1" w:semiHidden="0" w:uiPriority="69" w:unhideWhenUsed="0"/>
    <w:lsdException w:name="Dark List Accent 4" w:locked="1" w:semiHidden="0" w:uiPriority="70" w:unhideWhenUsed="0"/>
    <w:lsdException w:name="Colorful Shading Accent 4" w:locked="1" w:semiHidden="0" w:uiPriority="71" w:unhideWhenUsed="0"/>
    <w:lsdException w:name="Colorful List Accent 4" w:locked="1" w:semiHidden="0" w:uiPriority="72" w:unhideWhenUsed="0"/>
    <w:lsdException w:name="Colorful Grid Accent 4" w:locked="1" w:semiHidden="0" w:uiPriority="73" w:unhideWhenUsed="0"/>
    <w:lsdException w:name="Light Shading Accent 5" w:locked="1" w:semiHidden="0" w:uiPriority="60" w:unhideWhenUsed="0"/>
    <w:lsdException w:name="Light List Accent 5" w:locked="1" w:semiHidden="0" w:uiPriority="61" w:unhideWhenUsed="0"/>
    <w:lsdException w:name="Light Grid Accent 5" w:locked="1" w:semiHidden="0" w:uiPriority="62" w:unhideWhenUsed="0"/>
    <w:lsdException w:name="Medium Shading 1 Accent 5" w:locked="1" w:semiHidden="0" w:uiPriority="63" w:unhideWhenUsed="0"/>
    <w:lsdException w:name="Medium Shading 2 Accent 5" w:locked="1" w:semiHidden="0" w:uiPriority="64" w:unhideWhenUsed="0"/>
    <w:lsdException w:name="Medium List 1 Accent 5" w:locked="1" w:semiHidden="0" w:uiPriority="65" w:unhideWhenUsed="0"/>
    <w:lsdException w:name="Medium List 2 Accent 5" w:locked="1" w:semiHidden="0" w:uiPriority="66" w:unhideWhenUsed="0"/>
    <w:lsdException w:name="Medium Grid 1 Accent 5" w:locked="1" w:semiHidden="0" w:uiPriority="67" w:unhideWhenUsed="0"/>
    <w:lsdException w:name="Medium Grid 2 Accent 5" w:locked="1" w:semiHidden="0" w:uiPriority="68" w:unhideWhenUsed="0"/>
    <w:lsdException w:name="Medium Grid 3 Accent 5" w:locked="1" w:semiHidden="0" w:uiPriority="69" w:unhideWhenUsed="0"/>
    <w:lsdException w:name="Dark List Accent 5" w:locked="1" w:semiHidden="0" w:uiPriority="70" w:unhideWhenUsed="0"/>
    <w:lsdException w:name="Colorful Shading Accent 5" w:locked="1" w:semiHidden="0" w:uiPriority="71" w:unhideWhenUsed="0"/>
    <w:lsdException w:name="Colorful List Accent 5" w:locked="1" w:semiHidden="0" w:uiPriority="72" w:unhideWhenUsed="0"/>
    <w:lsdException w:name="Colorful Grid Accent 5" w:locked="1" w:semiHidden="0" w:uiPriority="73" w:unhideWhenUsed="0"/>
    <w:lsdException w:name="Light Shading Accent 6" w:locked="1" w:semiHidden="0" w:uiPriority="60" w:unhideWhenUsed="0"/>
    <w:lsdException w:name="Light List Accent 6" w:locked="1" w:semiHidden="0" w:uiPriority="61" w:unhideWhenUsed="0"/>
    <w:lsdException w:name="Light Grid Accent 6" w:locked="1" w:semiHidden="0" w:uiPriority="62" w:unhideWhenUsed="0"/>
    <w:lsdException w:name="Medium Shading 1 Accent 6" w:locked="1" w:semiHidden="0" w:uiPriority="63" w:unhideWhenUsed="0"/>
    <w:lsdException w:name="Medium Shading 2 Accent 6" w:locked="1" w:semiHidden="0" w:uiPriority="64" w:unhideWhenUsed="0"/>
    <w:lsdException w:name="Medium List 1 Accent 6" w:locked="1" w:semiHidden="0" w:uiPriority="65" w:unhideWhenUsed="0"/>
    <w:lsdException w:name="Medium List 2 Accent 6" w:locked="1" w:semiHidden="0" w:uiPriority="66" w:unhideWhenUsed="0"/>
    <w:lsdException w:name="Medium Grid 1 Accent 6" w:locked="1" w:semiHidden="0" w:uiPriority="67" w:unhideWhenUsed="0"/>
    <w:lsdException w:name="Medium Grid 2 Accent 6" w:locked="1" w:semiHidden="0" w:uiPriority="68" w:unhideWhenUsed="0"/>
    <w:lsdException w:name="Medium Grid 3 Accent 6" w:locked="1" w:semiHidden="0" w:uiPriority="69" w:unhideWhenUsed="0"/>
    <w:lsdException w:name="Dark List Accent 6" w:locked="1" w:semiHidden="0" w:uiPriority="70" w:unhideWhenUsed="0"/>
    <w:lsdException w:name="Colorful Shading Accent 6" w:locked="1" w:semiHidden="0" w:uiPriority="71" w:unhideWhenUsed="0"/>
    <w:lsdException w:name="Colorful List Accent 6" w:locked="1" w:semiHidden="0" w:uiPriority="72" w:unhideWhenUsed="0"/>
    <w:lsdException w:name="Colorful Grid Accent 6" w:locked="1" w:semiHidden="0" w:uiPriority="73" w:unhideWhenUsed="0"/>
    <w:lsdException w:name="Subtle Emphasis" w:locked="1" w:uiPriority="19" w:unhideWhenUsed="0"/>
    <w:lsdException w:name="Intense Emphasis" w:locked="1" w:uiPriority="21" w:unhideWhenUsed="0"/>
    <w:lsdException w:name="Subtle Reference" w:locked="1" w:uiPriority="31"/>
    <w:lsdException w:name="Intense Reference" w:locked="1" w:uiPriority="32"/>
    <w:lsdException w:name="Book Title" w:locked="1" w:uiPriority="33"/>
    <w:lsdException w:name="Bibliography" w:uiPriority="37"/>
    <w:lsdException w:name="TOC Heading" w:uiPriority="39" w:qFormat="1"/>
  </w:latentStyles>
  <w:style w:type="paragraph" w:default="1" w:styleId="a0">
    <w:name w:val="Normal"/>
    <w:uiPriority w:val="10"/>
    <w:rsid w:val="00393128"/>
    <w:pPr>
      <w:ind w:firstLine="567"/>
      <w:jc w:val="both"/>
    </w:pPr>
    <w:rPr>
      <w:rFonts w:ascii="Times New Roman" w:hAnsi="Times New Roman"/>
      <w:sz w:val="28"/>
      <w:szCs w:val="28"/>
      <w:lang w:eastAsia="en-US"/>
    </w:rPr>
  </w:style>
  <w:style w:type="paragraph" w:styleId="1">
    <w:name w:val="heading 1"/>
    <w:basedOn w:val="a0"/>
    <w:next w:val="a0"/>
    <w:link w:val="10"/>
    <w:uiPriority w:val="12"/>
    <w:semiHidden/>
    <w:rsid w:val="00FD00B2"/>
    <w:pPr>
      <w:outlineLvl w:val="0"/>
    </w:pPr>
    <w:rPr>
      <w:b/>
      <w:caps/>
      <w:lang/>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12"/>
    <w:semiHidden/>
    <w:rsid w:val="00F409C5"/>
    <w:rPr>
      <w:rFonts w:ascii="Times New Roman" w:hAnsi="Times New Roman"/>
      <w:b/>
      <w:caps/>
      <w:sz w:val="28"/>
      <w:szCs w:val="28"/>
      <w:lang w:eastAsia="en-US"/>
    </w:rPr>
  </w:style>
  <w:style w:type="paragraph" w:styleId="2">
    <w:name w:val="Body Text 2"/>
    <w:basedOn w:val="a0"/>
    <w:link w:val="20"/>
    <w:uiPriority w:val="99"/>
    <w:semiHidden/>
    <w:rsid w:val="005A0586"/>
    <w:pPr>
      <w:spacing w:after="120" w:line="480" w:lineRule="auto"/>
    </w:pPr>
    <w:rPr>
      <w:sz w:val="20"/>
      <w:szCs w:val="20"/>
      <w:lang/>
    </w:rPr>
  </w:style>
  <w:style w:type="character" w:customStyle="1" w:styleId="20">
    <w:name w:val="Основной текст 2 Знак"/>
    <w:link w:val="2"/>
    <w:uiPriority w:val="99"/>
    <w:semiHidden/>
    <w:rsid w:val="00BB6EF3"/>
    <w:rPr>
      <w:lang/>
    </w:rPr>
  </w:style>
  <w:style w:type="table" w:styleId="a4">
    <w:name w:val="Table Grid"/>
    <w:basedOn w:val="a2"/>
    <w:uiPriority w:val="39"/>
    <w:locked/>
    <w:rsid w:val="005A0586"/>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Indent 2"/>
    <w:basedOn w:val="a0"/>
    <w:link w:val="22"/>
    <w:uiPriority w:val="99"/>
    <w:semiHidden/>
    <w:unhideWhenUsed/>
    <w:rsid w:val="005A0586"/>
    <w:pPr>
      <w:spacing w:after="120" w:line="480" w:lineRule="auto"/>
      <w:ind w:left="283"/>
    </w:pPr>
    <w:rPr>
      <w:sz w:val="20"/>
      <w:szCs w:val="20"/>
      <w:lang/>
    </w:rPr>
  </w:style>
  <w:style w:type="character" w:customStyle="1" w:styleId="22">
    <w:name w:val="Основной текст с отступом 2 Знак"/>
    <w:link w:val="21"/>
    <w:uiPriority w:val="99"/>
    <w:semiHidden/>
    <w:rsid w:val="005A0586"/>
    <w:rPr>
      <w:rFonts w:ascii="Calibri" w:eastAsia="Calibri" w:hAnsi="Calibri" w:cs="Times New Roman"/>
    </w:rPr>
  </w:style>
  <w:style w:type="paragraph" w:customStyle="1" w:styleId="a5">
    <w:name w:val="УДК"/>
    <w:basedOn w:val="a0"/>
    <w:uiPriority w:val="2"/>
    <w:qFormat/>
    <w:rsid w:val="00403F61"/>
    <w:pPr>
      <w:ind w:firstLine="0"/>
    </w:pPr>
    <w:rPr>
      <w:b/>
    </w:rPr>
  </w:style>
  <w:style w:type="paragraph" w:customStyle="1" w:styleId="a6">
    <w:name w:val="Автори"/>
    <w:basedOn w:val="a0"/>
    <w:uiPriority w:val="3"/>
    <w:qFormat/>
    <w:rsid w:val="00403F61"/>
    <w:pPr>
      <w:autoSpaceDE w:val="0"/>
      <w:autoSpaceDN w:val="0"/>
      <w:adjustRightInd w:val="0"/>
      <w:ind w:firstLine="0"/>
      <w:jc w:val="center"/>
    </w:pPr>
    <w:rPr>
      <w:i/>
    </w:rPr>
  </w:style>
  <w:style w:type="paragraph" w:customStyle="1" w:styleId="a7">
    <w:name w:val="Організація"/>
    <w:basedOn w:val="a0"/>
    <w:uiPriority w:val="3"/>
    <w:qFormat/>
    <w:rsid w:val="00403F61"/>
    <w:pPr>
      <w:autoSpaceDE w:val="0"/>
      <w:autoSpaceDN w:val="0"/>
      <w:adjustRightInd w:val="0"/>
      <w:ind w:firstLine="0"/>
      <w:jc w:val="center"/>
    </w:pPr>
    <w:rPr>
      <w:sz w:val="24"/>
      <w:szCs w:val="24"/>
    </w:rPr>
  </w:style>
  <w:style w:type="paragraph" w:customStyle="1" w:styleId="a8">
    <w:name w:val="Назва статті"/>
    <w:basedOn w:val="a0"/>
    <w:uiPriority w:val="3"/>
    <w:qFormat/>
    <w:rsid w:val="00403F61"/>
    <w:pPr>
      <w:suppressAutoHyphens/>
      <w:autoSpaceDE w:val="0"/>
      <w:autoSpaceDN w:val="0"/>
      <w:adjustRightInd w:val="0"/>
      <w:spacing w:before="120" w:after="60"/>
      <w:ind w:firstLine="0"/>
      <w:jc w:val="center"/>
    </w:pPr>
    <w:rPr>
      <w:rFonts w:ascii="Cambria" w:hAnsi="Cambria" w:cs="Arial"/>
      <w:b/>
      <w:caps/>
    </w:rPr>
  </w:style>
  <w:style w:type="character" w:customStyle="1" w:styleId="a9">
    <w:name w:val="Анотація_назва"/>
    <w:uiPriority w:val="4"/>
    <w:qFormat/>
    <w:rsid w:val="002F5322"/>
    <w:rPr>
      <w:b/>
      <w:i/>
    </w:rPr>
  </w:style>
  <w:style w:type="paragraph" w:customStyle="1" w:styleId="aa">
    <w:name w:val="Анотація_текст"/>
    <w:basedOn w:val="a0"/>
    <w:uiPriority w:val="4"/>
    <w:qFormat/>
    <w:rsid w:val="00393128"/>
    <w:pPr>
      <w:autoSpaceDE w:val="0"/>
      <w:autoSpaceDN w:val="0"/>
      <w:adjustRightInd w:val="0"/>
      <w:ind w:firstLine="0"/>
    </w:pPr>
    <w:rPr>
      <w:sz w:val="20"/>
      <w:szCs w:val="20"/>
    </w:rPr>
  </w:style>
  <w:style w:type="character" w:customStyle="1" w:styleId="ab">
    <w:name w:val="Ключові слова_назва"/>
    <w:uiPriority w:val="4"/>
    <w:qFormat/>
    <w:rsid w:val="002F5322"/>
    <w:rPr>
      <w:b/>
      <w:i/>
      <w:sz w:val="22"/>
      <w:u w:val="single"/>
    </w:rPr>
  </w:style>
  <w:style w:type="paragraph" w:customStyle="1" w:styleId="a">
    <w:name w:val="Джерела"/>
    <w:basedOn w:val="ac"/>
    <w:uiPriority w:val="5"/>
    <w:rsid w:val="007E6625"/>
    <w:pPr>
      <w:numPr>
        <w:numId w:val="14"/>
      </w:numPr>
      <w:ind w:left="425" w:hanging="425"/>
    </w:pPr>
    <w:rPr>
      <w:lang w:eastAsia="uk-UA"/>
    </w:rPr>
  </w:style>
  <w:style w:type="paragraph" w:styleId="ad">
    <w:name w:val="Body Text"/>
    <w:basedOn w:val="a0"/>
    <w:link w:val="ae"/>
    <w:uiPriority w:val="99"/>
    <w:semiHidden/>
    <w:unhideWhenUsed/>
    <w:rsid w:val="007E6625"/>
    <w:pPr>
      <w:spacing w:after="120"/>
    </w:pPr>
  </w:style>
  <w:style w:type="character" w:customStyle="1" w:styleId="ae">
    <w:name w:val="Основной текст Знак"/>
    <w:link w:val="ad"/>
    <w:uiPriority w:val="99"/>
    <w:semiHidden/>
    <w:rsid w:val="007E6625"/>
    <w:rPr>
      <w:sz w:val="22"/>
      <w:szCs w:val="22"/>
      <w:lang w:val="ru-RU" w:eastAsia="en-US"/>
    </w:rPr>
  </w:style>
  <w:style w:type="paragraph" w:customStyle="1" w:styleId="ac">
    <w:name w:val="Основний текст СТАТТІ"/>
    <w:basedOn w:val="a0"/>
    <w:qFormat/>
    <w:rsid w:val="007837B2"/>
    <w:pPr>
      <w:widowControl w:val="0"/>
    </w:pPr>
  </w:style>
  <w:style w:type="paragraph" w:customStyle="1" w:styleId="af">
    <w:name w:val="Формула по ЦЕНТРУ"/>
    <w:basedOn w:val="ac"/>
    <w:uiPriority w:val="1"/>
    <w:qFormat/>
    <w:rsid w:val="00F0309B"/>
    <w:pPr>
      <w:tabs>
        <w:tab w:val="center" w:pos="4536"/>
        <w:tab w:val="right" w:pos="8789"/>
      </w:tabs>
      <w:ind w:firstLine="0"/>
      <w:jc w:val="right"/>
    </w:pPr>
  </w:style>
  <w:style w:type="paragraph" w:customStyle="1" w:styleId="af0">
    <w:name w:val="Рисунок_підпис"/>
    <w:basedOn w:val="2"/>
    <w:uiPriority w:val="1"/>
    <w:qFormat/>
    <w:rsid w:val="0050575C"/>
    <w:pPr>
      <w:spacing w:line="240" w:lineRule="auto"/>
      <w:ind w:firstLine="0"/>
      <w:jc w:val="center"/>
    </w:pPr>
    <w:rPr>
      <w:sz w:val="24"/>
      <w:lang w:val="uk-UA"/>
    </w:rPr>
  </w:style>
  <w:style w:type="paragraph" w:customStyle="1" w:styleId="af1">
    <w:name w:val="Таблиця ЗАГОЛОВОК"/>
    <w:basedOn w:val="ac"/>
    <w:uiPriority w:val="1"/>
    <w:qFormat/>
    <w:rsid w:val="00BF2CEA"/>
    <w:pPr>
      <w:jc w:val="right"/>
    </w:pPr>
  </w:style>
  <w:style w:type="paragraph" w:customStyle="1" w:styleId="af2">
    <w:name w:val="Табл Стовпець ЗГЛВК"/>
    <w:basedOn w:val="ac"/>
    <w:uiPriority w:val="1"/>
    <w:qFormat/>
    <w:rsid w:val="00BF2CEA"/>
    <w:pPr>
      <w:ind w:firstLine="0"/>
      <w:jc w:val="center"/>
    </w:pPr>
    <w:rPr>
      <w:b/>
      <w:i/>
      <w:sz w:val="24"/>
      <w:szCs w:val="24"/>
    </w:rPr>
  </w:style>
  <w:style w:type="paragraph" w:customStyle="1" w:styleId="12pt">
    <w:name w:val="Текст ТАБЛ_12pt"/>
    <w:basedOn w:val="ac"/>
    <w:uiPriority w:val="1"/>
    <w:qFormat/>
    <w:rsid w:val="00BF2CEA"/>
    <w:pPr>
      <w:ind w:firstLine="0"/>
    </w:pPr>
    <w:rPr>
      <w:sz w:val="24"/>
      <w:szCs w:val="24"/>
    </w:rPr>
  </w:style>
  <w:style w:type="paragraph" w:customStyle="1" w:styleId="10pt">
    <w:name w:val="Текст ТАБЛ_10pt"/>
    <w:basedOn w:val="12pt"/>
    <w:uiPriority w:val="1"/>
    <w:qFormat/>
    <w:rsid w:val="00BF2CEA"/>
    <w:rPr>
      <w:sz w:val="20"/>
    </w:rPr>
  </w:style>
  <w:style w:type="paragraph" w:styleId="af3">
    <w:name w:val="Normal (Web)"/>
    <w:basedOn w:val="a0"/>
    <w:uiPriority w:val="99"/>
    <w:semiHidden/>
    <w:unhideWhenUsed/>
    <w:rsid w:val="002E0617"/>
    <w:pPr>
      <w:spacing w:before="100" w:beforeAutospacing="1" w:after="100" w:afterAutospacing="1"/>
    </w:pPr>
    <w:rPr>
      <w:rFonts w:eastAsia="Times New Roman"/>
      <w:sz w:val="24"/>
      <w:szCs w:val="24"/>
      <w:lang w:eastAsia="uk-UA"/>
    </w:rPr>
  </w:style>
  <w:style w:type="paragraph" w:customStyle="1" w:styleId="af4">
    <w:name w:val="Для розділення бібліографії"/>
    <w:basedOn w:val="ac"/>
    <w:uiPriority w:val="7"/>
    <w:qFormat/>
    <w:rsid w:val="003B0185"/>
    <w:pPr>
      <w:jc w:val="center"/>
    </w:pPr>
    <w:rPr>
      <w:b/>
      <w:u w:val="single"/>
    </w:rPr>
  </w:style>
  <w:style w:type="paragraph" w:customStyle="1" w:styleId="af5">
    <w:name w:val="Назва ПІДРОЗДІЛУ статті"/>
    <w:basedOn w:val="1"/>
    <w:qFormat/>
    <w:rsid w:val="00A50121"/>
  </w:style>
  <w:style w:type="paragraph" w:customStyle="1" w:styleId="af6">
    <w:name w:val="Наук Керівник"/>
    <w:basedOn w:val="a6"/>
    <w:uiPriority w:val="6"/>
    <w:qFormat/>
    <w:rsid w:val="008B2512"/>
    <w:pPr>
      <w:jc w:val="right"/>
    </w:pPr>
    <w:rPr>
      <w:b/>
    </w:rPr>
  </w:style>
  <w:style w:type="paragraph" w:styleId="af7">
    <w:name w:val="header"/>
    <w:basedOn w:val="a0"/>
    <w:link w:val="af8"/>
    <w:uiPriority w:val="99"/>
    <w:semiHidden/>
    <w:unhideWhenUsed/>
    <w:rsid w:val="001810B3"/>
    <w:pPr>
      <w:tabs>
        <w:tab w:val="center" w:pos="4677"/>
        <w:tab w:val="right" w:pos="9355"/>
      </w:tabs>
    </w:pPr>
  </w:style>
  <w:style w:type="character" w:customStyle="1" w:styleId="af8">
    <w:name w:val="Верхний колонтитул Знак"/>
    <w:link w:val="af7"/>
    <w:uiPriority w:val="99"/>
    <w:semiHidden/>
    <w:rsid w:val="001810B3"/>
    <w:rPr>
      <w:sz w:val="22"/>
      <w:szCs w:val="22"/>
      <w:lang w:eastAsia="en-US"/>
    </w:rPr>
  </w:style>
  <w:style w:type="paragraph" w:styleId="af9">
    <w:name w:val="footer"/>
    <w:basedOn w:val="a0"/>
    <w:link w:val="afa"/>
    <w:uiPriority w:val="99"/>
    <w:semiHidden/>
    <w:unhideWhenUsed/>
    <w:rsid w:val="001810B3"/>
    <w:pPr>
      <w:tabs>
        <w:tab w:val="center" w:pos="4677"/>
        <w:tab w:val="right" w:pos="9355"/>
      </w:tabs>
    </w:pPr>
  </w:style>
  <w:style w:type="character" w:customStyle="1" w:styleId="afa">
    <w:name w:val="Нижний колонтитул Знак"/>
    <w:link w:val="af9"/>
    <w:uiPriority w:val="99"/>
    <w:semiHidden/>
    <w:rsid w:val="001810B3"/>
    <w:rPr>
      <w:sz w:val="22"/>
      <w:szCs w:val="22"/>
      <w:lang w:eastAsia="en-US"/>
    </w:rPr>
  </w:style>
  <w:style w:type="character" w:customStyle="1" w:styleId="-">
    <w:name w:val="Дж-ла. Назва заходу"/>
    <w:aliases w:val="журналу"/>
    <w:uiPriority w:val="5"/>
    <w:rsid w:val="007E6625"/>
    <w:rPr>
      <w:i/>
      <w:lang w:val="en-US"/>
    </w:rPr>
  </w:style>
</w:styles>
</file>

<file path=word/webSettings.xml><?xml version="1.0" encoding="utf-8"?>
<w:webSettings xmlns:r="http://schemas.openxmlformats.org/officeDocument/2006/relationships" xmlns:w="http://schemas.openxmlformats.org/wordprocessingml/2006/main">
  <w:divs>
    <w:div w:id="45033171">
      <w:bodyDiv w:val="1"/>
      <w:marLeft w:val="0"/>
      <w:marRight w:val="0"/>
      <w:marTop w:val="0"/>
      <w:marBottom w:val="0"/>
      <w:divBdr>
        <w:top w:val="none" w:sz="0" w:space="0" w:color="auto"/>
        <w:left w:val="none" w:sz="0" w:space="0" w:color="auto"/>
        <w:bottom w:val="none" w:sz="0" w:space="0" w:color="auto"/>
        <w:right w:val="none" w:sz="0" w:space="0" w:color="auto"/>
      </w:divBdr>
    </w:div>
    <w:div w:id="266156162">
      <w:bodyDiv w:val="1"/>
      <w:marLeft w:val="0"/>
      <w:marRight w:val="0"/>
      <w:marTop w:val="0"/>
      <w:marBottom w:val="0"/>
      <w:divBdr>
        <w:top w:val="none" w:sz="0" w:space="0" w:color="auto"/>
        <w:left w:val="none" w:sz="0" w:space="0" w:color="auto"/>
        <w:bottom w:val="none" w:sz="0" w:space="0" w:color="auto"/>
        <w:right w:val="none" w:sz="0" w:space="0" w:color="auto"/>
      </w:divBdr>
    </w:div>
    <w:div w:id="605431397">
      <w:bodyDiv w:val="1"/>
      <w:marLeft w:val="0"/>
      <w:marRight w:val="0"/>
      <w:marTop w:val="0"/>
      <w:marBottom w:val="0"/>
      <w:divBdr>
        <w:top w:val="none" w:sz="0" w:space="0" w:color="auto"/>
        <w:left w:val="none" w:sz="0" w:space="0" w:color="auto"/>
        <w:bottom w:val="none" w:sz="0" w:space="0" w:color="auto"/>
        <w:right w:val="none" w:sz="0" w:space="0" w:color="auto"/>
      </w:divBdr>
    </w:div>
    <w:div w:id="672296280">
      <w:bodyDiv w:val="1"/>
      <w:marLeft w:val="0"/>
      <w:marRight w:val="0"/>
      <w:marTop w:val="0"/>
      <w:marBottom w:val="0"/>
      <w:divBdr>
        <w:top w:val="none" w:sz="0" w:space="0" w:color="auto"/>
        <w:left w:val="none" w:sz="0" w:space="0" w:color="auto"/>
        <w:bottom w:val="none" w:sz="0" w:space="0" w:color="auto"/>
        <w:right w:val="none" w:sz="0" w:space="0" w:color="auto"/>
      </w:divBdr>
    </w:div>
    <w:div w:id="713113867">
      <w:bodyDiv w:val="1"/>
      <w:marLeft w:val="0"/>
      <w:marRight w:val="0"/>
      <w:marTop w:val="0"/>
      <w:marBottom w:val="0"/>
      <w:divBdr>
        <w:top w:val="none" w:sz="0" w:space="0" w:color="auto"/>
        <w:left w:val="none" w:sz="0" w:space="0" w:color="auto"/>
        <w:bottom w:val="none" w:sz="0" w:space="0" w:color="auto"/>
        <w:right w:val="none" w:sz="0" w:space="0" w:color="auto"/>
      </w:divBdr>
    </w:div>
    <w:div w:id="783501562">
      <w:bodyDiv w:val="1"/>
      <w:marLeft w:val="0"/>
      <w:marRight w:val="0"/>
      <w:marTop w:val="0"/>
      <w:marBottom w:val="0"/>
      <w:divBdr>
        <w:top w:val="none" w:sz="0" w:space="0" w:color="auto"/>
        <w:left w:val="none" w:sz="0" w:space="0" w:color="auto"/>
        <w:bottom w:val="none" w:sz="0" w:space="0" w:color="auto"/>
        <w:right w:val="none" w:sz="0" w:space="0" w:color="auto"/>
      </w:divBdr>
    </w:div>
    <w:div w:id="833109273">
      <w:bodyDiv w:val="1"/>
      <w:marLeft w:val="0"/>
      <w:marRight w:val="0"/>
      <w:marTop w:val="0"/>
      <w:marBottom w:val="0"/>
      <w:divBdr>
        <w:top w:val="none" w:sz="0" w:space="0" w:color="auto"/>
        <w:left w:val="none" w:sz="0" w:space="0" w:color="auto"/>
        <w:bottom w:val="none" w:sz="0" w:space="0" w:color="auto"/>
        <w:right w:val="none" w:sz="0" w:space="0" w:color="auto"/>
      </w:divBdr>
    </w:div>
    <w:div w:id="982541383">
      <w:bodyDiv w:val="1"/>
      <w:marLeft w:val="0"/>
      <w:marRight w:val="0"/>
      <w:marTop w:val="0"/>
      <w:marBottom w:val="0"/>
      <w:divBdr>
        <w:top w:val="none" w:sz="0" w:space="0" w:color="auto"/>
        <w:left w:val="none" w:sz="0" w:space="0" w:color="auto"/>
        <w:bottom w:val="none" w:sz="0" w:space="0" w:color="auto"/>
        <w:right w:val="none" w:sz="0" w:space="0" w:color="auto"/>
      </w:divBdr>
    </w:div>
    <w:div w:id="1085037234">
      <w:bodyDiv w:val="1"/>
      <w:marLeft w:val="0"/>
      <w:marRight w:val="0"/>
      <w:marTop w:val="0"/>
      <w:marBottom w:val="0"/>
      <w:divBdr>
        <w:top w:val="none" w:sz="0" w:space="0" w:color="auto"/>
        <w:left w:val="none" w:sz="0" w:space="0" w:color="auto"/>
        <w:bottom w:val="none" w:sz="0" w:space="0" w:color="auto"/>
        <w:right w:val="none" w:sz="0" w:space="0" w:color="auto"/>
      </w:divBdr>
    </w:div>
    <w:div w:id="1366056174">
      <w:bodyDiv w:val="1"/>
      <w:marLeft w:val="0"/>
      <w:marRight w:val="0"/>
      <w:marTop w:val="0"/>
      <w:marBottom w:val="0"/>
      <w:divBdr>
        <w:top w:val="none" w:sz="0" w:space="0" w:color="auto"/>
        <w:left w:val="none" w:sz="0" w:space="0" w:color="auto"/>
        <w:bottom w:val="none" w:sz="0" w:space="0" w:color="auto"/>
        <w:right w:val="none" w:sz="0" w:space="0" w:color="auto"/>
      </w:divBdr>
    </w:div>
    <w:div w:id="1419596928">
      <w:bodyDiv w:val="1"/>
      <w:marLeft w:val="0"/>
      <w:marRight w:val="0"/>
      <w:marTop w:val="0"/>
      <w:marBottom w:val="0"/>
      <w:divBdr>
        <w:top w:val="none" w:sz="0" w:space="0" w:color="auto"/>
        <w:left w:val="none" w:sz="0" w:space="0" w:color="auto"/>
        <w:bottom w:val="none" w:sz="0" w:space="0" w:color="auto"/>
        <w:right w:val="none" w:sz="0" w:space="0" w:color="auto"/>
      </w:divBdr>
    </w:div>
    <w:div w:id="1609390479">
      <w:bodyDiv w:val="1"/>
      <w:marLeft w:val="0"/>
      <w:marRight w:val="0"/>
      <w:marTop w:val="0"/>
      <w:marBottom w:val="0"/>
      <w:divBdr>
        <w:top w:val="none" w:sz="0" w:space="0" w:color="auto"/>
        <w:left w:val="none" w:sz="0" w:space="0" w:color="auto"/>
        <w:bottom w:val="none" w:sz="0" w:space="0" w:color="auto"/>
        <w:right w:val="none" w:sz="0" w:space="0" w:color="auto"/>
      </w:divBdr>
    </w:div>
    <w:div w:id="1674185899">
      <w:bodyDiv w:val="1"/>
      <w:marLeft w:val="0"/>
      <w:marRight w:val="0"/>
      <w:marTop w:val="0"/>
      <w:marBottom w:val="0"/>
      <w:divBdr>
        <w:top w:val="none" w:sz="0" w:space="0" w:color="auto"/>
        <w:left w:val="none" w:sz="0" w:space="0" w:color="auto"/>
        <w:bottom w:val="none" w:sz="0" w:space="0" w:color="auto"/>
        <w:right w:val="none" w:sz="0" w:space="0" w:color="auto"/>
      </w:divBdr>
    </w:div>
    <w:div w:id="1684092852">
      <w:bodyDiv w:val="1"/>
      <w:marLeft w:val="0"/>
      <w:marRight w:val="0"/>
      <w:marTop w:val="0"/>
      <w:marBottom w:val="0"/>
      <w:divBdr>
        <w:top w:val="none" w:sz="0" w:space="0" w:color="auto"/>
        <w:left w:val="none" w:sz="0" w:space="0" w:color="auto"/>
        <w:bottom w:val="none" w:sz="0" w:space="0" w:color="auto"/>
        <w:right w:val="none" w:sz="0" w:space="0" w:color="auto"/>
      </w:divBdr>
    </w:div>
    <w:div w:id="1785228752">
      <w:bodyDiv w:val="1"/>
      <w:marLeft w:val="0"/>
      <w:marRight w:val="0"/>
      <w:marTop w:val="0"/>
      <w:marBottom w:val="0"/>
      <w:divBdr>
        <w:top w:val="none" w:sz="0" w:space="0" w:color="auto"/>
        <w:left w:val="none" w:sz="0" w:space="0" w:color="auto"/>
        <w:bottom w:val="none" w:sz="0" w:space="0" w:color="auto"/>
        <w:right w:val="none" w:sz="0" w:space="0" w:color="auto"/>
      </w:divBdr>
    </w:div>
    <w:div w:id="2027560664">
      <w:bodyDiv w:val="1"/>
      <w:marLeft w:val="0"/>
      <w:marRight w:val="0"/>
      <w:marTop w:val="0"/>
      <w:marBottom w:val="0"/>
      <w:divBdr>
        <w:top w:val="none" w:sz="0" w:space="0" w:color="auto"/>
        <w:left w:val="none" w:sz="0" w:space="0" w:color="auto"/>
        <w:bottom w:val="none" w:sz="0" w:space="0" w:color="auto"/>
        <w:right w:val="none" w:sz="0" w:space="0" w:color="auto"/>
      </w:divBdr>
    </w:div>
    <w:div w:id="2063940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hyperlink" Target="http://library.nuft.edu.ua/ebook/file/100.06.pdf"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emf"/><Relationship Id="rId28" Type="http://schemas.openxmlformats.org/officeDocument/2006/relationships/image" Target="media/image17.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hyperlink" Target="http://library.nuft.edu.ua/ebook/file/50.06.pdf"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hyperlink" Target="https://www.researchgate.net/publication/275649059_Korotko_pro_Mendele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96A678-D5A9-4315-B7E2-55BBF9296A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1</Pages>
  <Words>13558</Words>
  <Characters>7729</Characters>
  <Application>Microsoft Office Word</Application>
  <DocSecurity>0</DocSecurity>
  <Lines>64</Lines>
  <Paragraphs>4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Grizli777</Company>
  <LinksUpToDate>false</LinksUpToDate>
  <CharactersWithSpaces>21245</CharactersWithSpaces>
  <SharedDoc>false</SharedDoc>
  <HLinks>
    <vt:vector size="18" baseType="variant">
      <vt:variant>
        <vt:i4>4849744</vt:i4>
      </vt:variant>
      <vt:variant>
        <vt:i4>21</vt:i4>
      </vt:variant>
      <vt:variant>
        <vt:i4>0</vt:i4>
      </vt:variant>
      <vt:variant>
        <vt:i4>5</vt:i4>
      </vt:variant>
      <vt:variant>
        <vt:lpwstr>http://library.nuft.edu.ua/ebook/file/100.06.pdf</vt:lpwstr>
      </vt:variant>
      <vt:variant>
        <vt:lpwstr/>
      </vt:variant>
      <vt:variant>
        <vt:i4>4063350</vt:i4>
      </vt:variant>
      <vt:variant>
        <vt:i4>18</vt:i4>
      </vt:variant>
      <vt:variant>
        <vt:i4>0</vt:i4>
      </vt:variant>
      <vt:variant>
        <vt:i4>5</vt:i4>
      </vt:variant>
      <vt:variant>
        <vt:lpwstr>http://library.nuft.edu.ua/ebook/file/50.06.pdf</vt:lpwstr>
      </vt:variant>
      <vt:variant>
        <vt:lpwstr/>
      </vt:variant>
      <vt:variant>
        <vt:i4>7667804</vt:i4>
      </vt:variant>
      <vt:variant>
        <vt:i4>15</vt:i4>
      </vt:variant>
      <vt:variant>
        <vt:i4>0</vt:i4>
      </vt:variant>
      <vt:variant>
        <vt:i4>5</vt:i4>
      </vt:variant>
      <vt:variant>
        <vt:lpwstr>https://www.researchgate.net/publication/275649059_Korotko_pro_Mendeley</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User</cp:lastModifiedBy>
  <cp:revision>2</cp:revision>
  <cp:lastPrinted>2022-11-14T14:13:00Z</cp:lastPrinted>
  <dcterms:created xsi:type="dcterms:W3CDTF">2023-11-15T10:25:00Z</dcterms:created>
  <dcterms:modified xsi:type="dcterms:W3CDTF">2023-11-15T1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